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526304" w14:textId="77777777" w:rsidR="00002689" w:rsidRDefault="00002689" w:rsidP="00002689">
      <w:pPr>
        <w:pStyle w:val="Psectionheading"/>
      </w:pPr>
      <w:r>
        <w:t>Multiple-choice section – choose the correct answer</w:t>
      </w:r>
    </w:p>
    <w:p w14:paraId="40AD5DB4" w14:textId="77777777" w:rsidR="00002689" w:rsidRDefault="00002689" w:rsidP="00002689">
      <w:pPr>
        <w:pStyle w:val="Pquestionheadingmc1stafterhead"/>
      </w:pPr>
      <w:r>
        <w:t>Question 1</w:t>
      </w:r>
      <w:r>
        <w:tab/>
        <w:t>[10.3</w:t>
      </w:r>
      <w:r w:rsidRPr="00DF7F34">
        <w:t>]</w:t>
      </w:r>
    </w:p>
    <w:p w14:paraId="55F0A6A5" w14:textId="77777777" w:rsidR="00002689" w:rsidRPr="00983C1A" w:rsidRDefault="00002689" w:rsidP="00002689">
      <w:pPr>
        <w:pStyle w:val="Pquestiontextmainstem"/>
      </w:pPr>
      <w:r w:rsidRPr="00983C1A">
        <w:t>Which pair of events is mutually exclusive?</w:t>
      </w:r>
    </w:p>
    <w:p w14:paraId="0C35E322" w14:textId="3F31D3DD" w:rsidR="00002689" w:rsidRPr="00983C1A" w:rsidRDefault="00002689" w:rsidP="00002689">
      <w:pPr>
        <w:pStyle w:val="Pquestiontextpartsa"/>
      </w:pPr>
      <w:r w:rsidRPr="00F86633">
        <w:rPr>
          <w:rStyle w:val="Cquestionpartlabelbold"/>
        </w:rPr>
        <w:t>A</w:t>
      </w:r>
      <w:r w:rsidR="009E3F79">
        <w:tab/>
      </w:r>
      <w:r w:rsidRPr="00983C1A">
        <w:t>Choosing an even number or choosing a multiple of 5, both</w:t>
      </w:r>
      <w:r w:rsidR="0034241B">
        <w:t xml:space="preserve"> </w:t>
      </w:r>
      <w:r w:rsidR="0034241B" w:rsidRPr="00983C1A">
        <w:t>from the numbers 1 to 100</w:t>
      </w:r>
      <w:r w:rsidR="0034241B">
        <w:t>.</w:t>
      </w:r>
    </w:p>
    <w:p w14:paraId="0A574501" w14:textId="55F0B297" w:rsidR="00002689" w:rsidRPr="00983C1A" w:rsidRDefault="00002689" w:rsidP="00002689">
      <w:pPr>
        <w:pStyle w:val="Pquestiontextpartsa"/>
      </w:pPr>
      <w:r w:rsidRPr="00F86633">
        <w:rPr>
          <w:rStyle w:val="Cquestionpartlabelbold"/>
        </w:rPr>
        <w:t>B</w:t>
      </w:r>
      <w:r w:rsidR="009E3F79">
        <w:tab/>
      </w:r>
      <w:r>
        <w:t>Drawing an Ace or a K</w:t>
      </w:r>
      <w:r w:rsidRPr="00983C1A">
        <w:t>ing from a normal pack of 52 playing cards.</w:t>
      </w:r>
    </w:p>
    <w:p w14:paraId="50FEECF0" w14:textId="37362AB5" w:rsidR="00002689" w:rsidRPr="00983C1A" w:rsidRDefault="00002689" w:rsidP="00002689">
      <w:pPr>
        <w:pStyle w:val="Pquestiontextpartsa"/>
      </w:pPr>
      <w:r w:rsidRPr="00F86633">
        <w:rPr>
          <w:rStyle w:val="Cquestionpartlabelbold"/>
        </w:rPr>
        <w:t>C</w:t>
      </w:r>
      <w:r w:rsidR="009E3F79">
        <w:tab/>
      </w:r>
      <w:r w:rsidRPr="00983C1A">
        <w:t>People who like beans and peopl</w:t>
      </w:r>
      <w:bookmarkStart w:id="0" w:name="_GoBack"/>
      <w:bookmarkEnd w:id="0"/>
      <w:r w:rsidRPr="00983C1A">
        <w:t>e who like broccoli.</w:t>
      </w:r>
    </w:p>
    <w:p w14:paraId="5ED48828" w14:textId="12257F0B" w:rsidR="00002689" w:rsidRDefault="00002689" w:rsidP="00002689">
      <w:pPr>
        <w:pStyle w:val="Pquestiontextpartsa"/>
      </w:pPr>
      <w:r w:rsidRPr="00F86633">
        <w:rPr>
          <w:rStyle w:val="Cquestionpartlabelbold"/>
        </w:rPr>
        <w:t>D</w:t>
      </w:r>
      <w:r w:rsidR="009E3F79">
        <w:tab/>
      </w:r>
      <w:r w:rsidRPr="00983C1A">
        <w:t>Students who play hockey and those who play basketball.</w:t>
      </w:r>
    </w:p>
    <w:p w14:paraId="66CF4A5A" w14:textId="006B889A" w:rsidR="00707E33" w:rsidRDefault="001B31E4" w:rsidP="00707E33">
      <w:pPr>
        <w:pStyle w:val="Pquestionheadingmc"/>
      </w:pPr>
      <w:r>
        <w:t>Question 2</w:t>
      </w:r>
      <w:r>
        <w:tab/>
        <w:t>[10.4</w:t>
      </w:r>
      <w:r w:rsidR="00707E33" w:rsidRPr="00DF7F34">
        <w:t>]</w:t>
      </w:r>
    </w:p>
    <w:p w14:paraId="637B6DF9" w14:textId="77777777" w:rsidR="001B31E4" w:rsidRPr="00983C1A" w:rsidRDefault="001B31E4" w:rsidP="001B31E4">
      <w:pPr>
        <w:pStyle w:val="Pquestiontextmainstem"/>
      </w:pPr>
      <w:r w:rsidRPr="00983C1A">
        <w:t>The tree diagram below shows the probabilities associated with tossing a biased coin twice.</w:t>
      </w:r>
    </w:p>
    <w:p w14:paraId="1136D13C" w14:textId="6BDC215D" w:rsidR="001B31E4" w:rsidRPr="00983C1A" w:rsidRDefault="001B31E4" w:rsidP="001B31E4">
      <w:pPr>
        <w:tabs>
          <w:tab w:val="left" w:pos="993"/>
          <w:tab w:val="left" w:pos="1985"/>
          <w:tab w:val="left" w:pos="2977"/>
          <w:tab w:val="left" w:pos="4253"/>
        </w:tabs>
      </w:pPr>
      <w:r>
        <w:rPr>
          <w:noProof/>
        </w:rPr>
        <w:drawing>
          <wp:inline distT="0" distB="0" distL="0" distR="0" wp14:anchorId="04EBC1EE" wp14:editId="25F6C25A">
            <wp:extent cx="2171853" cy="1921856"/>
            <wp:effectExtent l="0" t="0" r="0" b="8890"/>
            <wp:docPr id="28" name="Picture 28" descr="PM10_PR_TF_1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M10_PR_TF_11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1853" cy="1921856"/>
                    </a:xfrm>
                    <a:prstGeom prst="rect">
                      <a:avLst/>
                    </a:prstGeom>
                    <a:noFill/>
                    <a:ln>
                      <a:noFill/>
                    </a:ln>
                  </pic:spPr>
                </pic:pic>
              </a:graphicData>
            </a:graphic>
          </wp:inline>
        </w:drawing>
      </w:r>
    </w:p>
    <w:p w14:paraId="7F05B439" w14:textId="77777777" w:rsidR="001B31E4" w:rsidRPr="00983C1A" w:rsidRDefault="001B31E4" w:rsidP="001B31E4">
      <w:pPr>
        <w:tabs>
          <w:tab w:val="left" w:pos="993"/>
          <w:tab w:val="left" w:pos="1985"/>
          <w:tab w:val="left" w:pos="2977"/>
          <w:tab w:val="left" w:pos="4253"/>
        </w:tabs>
        <w:rPr>
          <w:color w:val="5F497A"/>
        </w:rPr>
      </w:pPr>
    </w:p>
    <w:p w14:paraId="61E8B1DF" w14:textId="0AD190AE" w:rsidR="001B31E4" w:rsidRPr="00983C1A" w:rsidRDefault="001B31E4" w:rsidP="004E42C3">
      <w:pPr>
        <w:pStyle w:val="Pquestiontextmainstem"/>
      </w:pPr>
      <w:r w:rsidRPr="00983C1A">
        <w:t xml:space="preserve">The probability of obtaining </w:t>
      </w:r>
      <w:r w:rsidR="001745DF">
        <w:t xml:space="preserve">tails </w:t>
      </w:r>
      <w:r w:rsidRPr="00983C1A">
        <w:t>exactly on</w:t>
      </w:r>
      <w:r w:rsidR="001745DF">
        <w:t>c</w:t>
      </w:r>
      <w:r w:rsidRPr="00983C1A">
        <w:t>e is:</w:t>
      </w:r>
    </w:p>
    <w:p w14:paraId="36FCAE40" w14:textId="286495F3" w:rsidR="001B31E4" w:rsidRPr="00983C1A" w:rsidRDefault="001B31E4" w:rsidP="001B31E4">
      <w:pPr>
        <w:pStyle w:val="Pquestiontextmcqoptions"/>
      </w:pPr>
      <w:r w:rsidRPr="00983C1A">
        <w:rPr>
          <w:b/>
        </w:rPr>
        <w:t>A</w:t>
      </w:r>
      <w:r>
        <w:tab/>
      </w:r>
      <w:r w:rsidRPr="00983C1A">
        <w:t>0.6</w:t>
      </w:r>
      <w:r>
        <w:tab/>
      </w:r>
      <w:r>
        <w:tab/>
      </w:r>
      <w:r>
        <w:tab/>
      </w:r>
      <w:r>
        <w:tab/>
      </w:r>
      <w:r>
        <w:tab/>
      </w:r>
      <w:r w:rsidRPr="00983C1A">
        <w:tab/>
      </w:r>
      <w:r w:rsidRPr="00983C1A">
        <w:rPr>
          <w:b/>
        </w:rPr>
        <w:t>B</w:t>
      </w:r>
      <w:r>
        <w:tab/>
      </w:r>
      <w:r w:rsidRPr="00983C1A">
        <w:t>0.4</w:t>
      </w:r>
      <w:r w:rsidRPr="00983C1A">
        <w:tab/>
      </w:r>
      <w:r>
        <w:tab/>
      </w:r>
      <w:r>
        <w:tab/>
      </w:r>
      <w:r>
        <w:tab/>
      </w:r>
      <w:r>
        <w:tab/>
      </w:r>
      <w:r>
        <w:tab/>
      </w:r>
      <w:r w:rsidRPr="00983C1A">
        <w:rPr>
          <w:b/>
        </w:rPr>
        <w:t>C</w:t>
      </w:r>
      <w:r>
        <w:tab/>
      </w:r>
      <w:r w:rsidRPr="00983C1A">
        <w:t>0.48</w:t>
      </w:r>
      <w:r w:rsidRPr="00983C1A">
        <w:tab/>
      </w:r>
      <w:r>
        <w:tab/>
      </w:r>
      <w:r>
        <w:tab/>
      </w:r>
      <w:r>
        <w:tab/>
      </w:r>
      <w:r>
        <w:tab/>
      </w:r>
      <w:r>
        <w:tab/>
      </w:r>
      <w:r>
        <w:tab/>
      </w:r>
      <w:r w:rsidRPr="00983C1A">
        <w:rPr>
          <w:b/>
        </w:rPr>
        <w:t>D</w:t>
      </w:r>
      <w:r>
        <w:tab/>
      </w:r>
      <w:r w:rsidRPr="00983C1A">
        <w:t>0.64</w:t>
      </w:r>
    </w:p>
    <w:p w14:paraId="402645B5" w14:textId="7A227623" w:rsidR="001B31E4" w:rsidRDefault="008A6FF8" w:rsidP="00707E33">
      <w:pPr>
        <w:pStyle w:val="Pquestionheadingmc"/>
      </w:pPr>
      <w:r>
        <w:t>Question 3</w:t>
      </w:r>
      <w:r>
        <w:tab/>
        <w:t>[10.5</w:t>
      </w:r>
      <w:r w:rsidRPr="00DF7F34">
        <w:t>]</w:t>
      </w:r>
    </w:p>
    <w:p w14:paraId="2C99EAB8" w14:textId="4F18F077" w:rsidR="00707E33" w:rsidRPr="00983C1A" w:rsidRDefault="00707E33" w:rsidP="00707E33">
      <w:pPr>
        <w:pStyle w:val="Pquestiontextmainstem"/>
      </w:pPr>
      <w:r w:rsidRPr="00983C1A">
        <w:t>A four-sided spinner, labelled 1</w:t>
      </w:r>
      <w:r w:rsidR="004E42C3">
        <w:t xml:space="preserve"> to </w:t>
      </w:r>
      <w:r w:rsidRPr="00983C1A">
        <w:t>4, is spun three times. The probability that the third spin results in a 4, given that both the previous two spins were 4s, is:</w:t>
      </w:r>
    </w:p>
    <w:p w14:paraId="27CE51C3" w14:textId="58A83B79" w:rsidR="00707E33" w:rsidRPr="00983C1A" w:rsidRDefault="00707E33" w:rsidP="00707E33">
      <w:pPr>
        <w:pStyle w:val="Pquestiontextmcqoptions"/>
      </w:pPr>
      <w:r w:rsidRPr="00983C1A">
        <w:rPr>
          <w:b/>
        </w:rPr>
        <w:t>A</w:t>
      </w:r>
      <w:r>
        <w:tab/>
      </w:r>
      <w:r w:rsidRPr="00983C1A">
        <w:rPr>
          <w:position w:val="-22"/>
        </w:rPr>
        <w:object w:dxaOrig="220" w:dyaOrig="580" w14:anchorId="07D9A4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0pt" o:ole="">
            <v:imagedata r:id="rId9" o:title=""/>
          </v:shape>
          <o:OLEObject Type="Embed" ProgID="Equation.3" ShapeID="_x0000_i1025" DrawAspect="Content" ObjectID="_1538906916" r:id="rId10"/>
        </w:object>
      </w:r>
      <w:r w:rsidRPr="00983C1A">
        <w:tab/>
      </w:r>
      <w:r>
        <w:tab/>
      </w:r>
      <w:r>
        <w:tab/>
      </w:r>
      <w:r>
        <w:tab/>
      </w:r>
      <w:r>
        <w:tab/>
      </w:r>
      <w:r>
        <w:tab/>
      </w:r>
      <w:r>
        <w:tab/>
      </w:r>
      <w:r w:rsidRPr="00983C1A">
        <w:rPr>
          <w:b/>
        </w:rPr>
        <w:t>B</w:t>
      </w:r>
      <w:r>
        <w:tab/>
      </w:r>
      <w:r w:rsidRPr="00983C1A">
        <w:rPr>
          <w:position w:val="-22"/>
        </w:rPr>
        <w:object w:dxaOrig="220" w:dyaOrig="580" w14:anchorId="438BC3EB">
          <v:shape id="_x0000_i1026" type="#_x0000_t75" style="width:10.8pt;height:30pt" o:ole="">
            <v:imagedata r:id="rId11" o:title=""/>
          </v:shape>
          <o:OLEObject Type="Embed" ProgID="Equation.3" ShapeID="_x0000_i1026" DrawAspect="Content" ObjectID="_1538906917" r:id="rId12"/>
        </w:object>
      </w:r>
      <w:r w:rsidRPr="00983C1A">
        <w:tab/>
      </w:r>
      <w:r>
        <w:tab/>
      </w:r>
      <w:r>
        <w:tab/>
      </w:r>
      <w:r>
        <w:tab/>
      </w:r>
      <w:r>
        <w:tab/>
      </w:r>
      <w:r>
        <w:tab/>
      </w:r>
      <w:r>
        <w:tab/>
      </w:r>
      <w:r w:rsidRPr="00983C1A">
        <w:rPr>
          <w:b/>
        </w:rPr>
        <w:t>C</w:t>
      </w:r>
      <w:r>
        <w:tab/>
      </w:r>
      <w:r w:rsidRPr="00983C1A">
        <w:rPr>
          <w:position w:val="-22"/>
        </w:rPr>
        <w:object w:dxaOrig="320" w:dyaOrig="580" w14:anchorId="63E7D567">
          <v:shape id="_x0000_i1027" type="#_x0000_t75" style="width:15.6pt;height:30pt" o:ole="">
            <v:imagedata r:id="rId13" o:title=""/>
          </v:shape>
          <o:OLEObject Type="Embed" ProgID="Equation.3" ShapeID="_x0000_i1027" DrawAspect="Content" ObjectID="_1538906918" r:id="rId14"/>
        </w:object>
      </w:r>
      <w:r>
        <w:tab/>
      </w:r>
      <w:r>
        <w:tab/>
      </w:r>
      <w:r>
        <w:tab/>
      </w:r>
      <w:r>
        <w:tab/>
      </w:r>
      <w:r>
        <w:tab/>
      </w:r>
      <w:r>
        <w:tab/>
      </w:r>
      <w:r w:rsidRPr="00983C1A">
        <w:tab/>
      </w:r>
      <w:r w:rsidRPr="00983C1A">
        <w:rPr>
          <w:b/>
        </w:rPr>
        <w:t>D</w:t>
      </w:r>
      <w:r>
        <w:tab/>
      </w:r>
      <w:r w:rsidRPr="00983C1A">
        <w:rPr>
          <w:position w:val="-22"/>
        </w:rPr>
        <w:object w:dxaOrig="320" w:dyaOrig="580" w14:anchorId="4FF2B1C0">
          <v:shape id="_x0000_i1028" type="#_x0000_t75" style="width:15.6pt;height:30pt" o:ole="">
            <v:imagedata r:id="rId15" o:title=""/>
          </v:shape>
          <o:OLEObject Type="Embed" ProgID="Equation.3" ShapeID="_x0000_i1028" DrawAspect="Content" ObjectID="_1538906919" r:id="rId16"/>
        </w:object>
      </w:r>
    </w:p>
    <w:p w14:paraId="061A3628" w14:textId="25E14C76" w:rsidR="008A6FF8" w:rsidRDefault="008A6FF8" w:rsidP="008A6FF8">
      <w:pPr>
        <w:pStyle w:val="Pquestionheadingmc"/>
      </w:pPr>
      <w:r>
        <w:t>Question 4</w:t>
      </w:r>
      <w:r>
        <w:tab/>
        <w:t>[10.1</w:t>
      </w:r>
      <w:r w:rsidRPr="00DF7F34">
        <w:t>]</w:t>
      </w:r>
    </w:p>
    <w:p w14:paraId="122D8F7B" w14:textId="5F86080C" w:rsidR="00002689" w:rsidRPr="00983C1A" w:rsidRDefault="00002689" w:rsidP="00002689">
      <w:pPr>
        <w:pStyle w:val="Pquestiontextmainstem"/>
      </w:pPr>
      <w:r>
        <w:t>A lucky dip has</w:t>
      </w:r>
      <w:r w:rsidRPr="00983C1A">
        <w:t xml:space="preserve"> 7 </w:t>
      </w:r>
      <w:r w:rsidR="00DC53D9">
        <w:t>movie tickets</w:t>
      </w:r>
      <w:r w:rsidRPr="00983C1A">
        <w:t>,</w:t>
      </w:r>
      <w:r>
        <w:t xml:space="preserve"> </w:t>
      </w:r>
      <w:r w:rsidRPr="00983C1A">
        <w:t xml:space="preserve">7 </w:t>
      </w:r>
      <w:r w:rsidR="00DC53D9">
        <w:t>music download cards</w:t>
      </w:r>
      <w:r w:rsidRPr="00983C1A">
        <w:t xml:space="preserve">, 8 </w:t>
      </w:r>
      <w:r w:rsidR="00DC53D9">
        <w:t>of both prizes</w:t>
      </w:r>
      <w:r w:rsidRPr="00983C1A">
        <w:t xml:space="preserve"> and 3 booby prizes. The pr</w:t>
      </w:r>
      <w:r w:rsidR="00DC53D9">
        <w:t>obability of randomly choosing</w:t>
      </w:r>
      <w:r w:rsidRPr="00983C1A">
        <w:t xml:space="preserve"> </w:t>
      </w:r>
      <w:r w:rsidR="00DC53D9">
        <w:t>movie tickets is</w:t>
      </w:r>
      <w:r w:rsidRPr="00983C1A">
        <w:t>:</w:t>
      </w:r>
    </w:p>
    <w:p w14:paraId="78E6178E" w14:textId="3B00ECC8" w:rsidR="00002689" w:rsidRPr="00983C1A" w:rsidRDefault="00002689" w:rsidP="00002689">
      <w:pPr>
        <w:pStyle w:val="Pquestiontextmcqoptions"/>
      </w:pPr>
      <w:r w:rsidRPr="00F86633">
        <w:rPr>
          <w:rStyle w:val="Cquestionpartlabelbold"/>
        </w:rPr>
        <w:t>A</w:t>
      </w:r>
      <w:r w:rsidR="009E3F79">
        <w:tab/>
      </w:r>
      <w:r w:rsidR="004E42C3" w:rsidRPr="004E42C3">
        <w:rPr>
          <w:position w:val="-24"/>
        </w:rPr>
        <w:object w:dxaOrig="340" w:dyaOrig="640" w14:anchorId="47F1E425">
          <v:shape id="_x0000_i1029" type="#_x0000_t75" style="width:18pt;height:33.6pt" o:ole="">
            <v:imagedata r:id="rId17" o:title=""/>
          </v:shape>
          <o:OLEObject Type="Embed" ProgID="Equation.DSMT4" ShapeID="_x0000_i1029" DrawAspect="Content" ObjectID="_1538906920" r:id="rId18"/>
        </w:object>
      </w:r>
      <w:r w:rsidR="009E3F79">
        <w:tab/>
      </w:r>
      <w:r w:rsidR="009E3F79">
        <w:tab/>
      </w:r>
      <w:r w:rsidR="009E3F79">
        <w:tab/>
      </w:r>
      <w:r w:rsidR="009E3F79">
        <w:tab/>
      </w:r>
      <w:r w:rsidR="00311CE7">
        <w:tab/>
      </w:r>
      <w:r w:rsidRPr="00983C1A">
        <w:tab/>
      </w:r>
      <w:r w:rsidRPr="00F86633">
        <w:rPr>
          <w:rStyle w:val="Cquestionpartlabelbold"/>
        </w:rPr>
        <w:t>B</w:t>
      </w:r>
      <w:r w:rsidR="009E3F79">
        <w:tab/>
      </w:r>
      <w:r w:rsidR="004E42C3" w:rsidRPr="004E42C3">
        <w:rPr>
          <w:position w:val="-24"/>
        </w:rPr>
        <w:object w:dxaOrig="320" w:dyaOrig="640" w14:anchorId="25CA2CFE">
          <v:shape id="_x0000_i1030" type="#_x0000_t75" style="width:15.6pt;height:33.6pt" o:ole="">
            <v:imagedata r:id="rId19" o:title=""/>
          </v:shape>
          <o:OLEObject Type="Embed" ProgID="Equation.DSMT4" ShapeID="_x0000_i1030" DrawAspect="Content" ObjectID="_1538906921" r:id="rId20"/>
        </w:object>
      </w:r>
      <w:r w:rsidR="009E3F79">
        <w:tab/>
      </w:r>
      <w:r w:rsidR="009E3F79">
        <w:tab/>
      </w:r>
      <w:r w:rsidR="00311CE7">
        <w:tab/>
      </w:r>
      <w:r w:rsidR="00311CE7">
        <w:tab/>
      </w:r>
      <w:r w:rsidR="009E3F79">
        <w:tab/>
      </w:r>
      <w:r w:rsidRPr="00983C1A">
        <w:tab/>
      </w:r>
      <w:r w:rsidRPr="00F86633">
        <w:rPr>
          <w:rStyle w:val="Cquestionpartlabelbold"/>
        </w:rPr>
        <w:t>C</w:t>
      </w:r>
      <w:r w:rsidR="009E3F79">
        <w:tab/>
      </w:r>
      <w:r w:rsidR="004E42C3" w:rsidRPr="004E42C3">
        <w:rPr>
          <w:position w:val="-24"/>
        </w:rPr>
        <w:object w:dxaOrig="220" w:dyaOrig="640" w14:anchorId="582CE609">
          <v:shape id="_x0000_i1031" type="#_x0000_t75" style="width:10.8pt;height:33.6pt" o:ole="">
            <v:imagedata r:id="rId21" o:title=""/>
          </v:shape>
          <o:OLEObject Type="Embed" ProgID="Equation.DSMT4" ShapeID="_x0000_i1031" DrawAspect="Content" ObjectID="_1538906922" r:id="rId22"/>
        </w:object>
      </w:r>
      <w:r w:rsidR="009E3F79">
        <w:tab/>
      </w:r>
      <w:r w:rsidR="009E3F79">
        <w:tab/>
      </w:r>
      <w:r w:rsidR="009E3F79">
        <w:tab/>
      </w:r>
      <w:r w:rsidR="005F2B9B">
        <w:tab/>
      </w:r>
      <w:r w:rsidR="00311CE7">
        <w:tab/>
      </w:r>
      <w:r w:rsidR="009E3F79">
        <w:tab/>
      </w:r>
      <w:r w:rsidRPr="00F86633">
        <w:rPr>
          <w:rStyle w:val="Cquestionpartlabelbold"/>
        </w:rPr>
        <w:t>D</w:t>
      </w:r>
      <w:r w:rsidR="009E3F79">
        <w:tab/>
      </w:r>
      <w:r w:rsidR="004E42C3" w:rsidRPr="004E42C3">
        <w:rPr>
          <w:position w:val="-24"/>
        </w:rPr>
        <w:object w:dxaOrig="240" w:dyaOrig="640" w14:anchorId="4D81D856">
          <v:shape id="_x0000_i1032" type="#_x0000_t75" style="width:12pt;height:31.2pt" o:ole="">
            <v:imagedata r:id="rId23" o:title=""/>
          </v:shape>
          <o:OLEObject Type="Embed" ProgID="Equation.DSMT4" ShapeID="_x0000_i1032" DrawAspect="Content" ObjectID="_1538906923" r:id="rId24"/>
        </w:object>
      </w:r>
    </w:p>
    <w:p w14:paraId="2E22936E" w14:textId="40DB0EAE" w:rsidR="00002689" w:rsidRDefault="008A6FF8" w:rsidP="00002689">
      <w:pPr>
        <w:pStyle w:val="Pquestionheadingmc"/>
      </w:pPr>
      <w:r>
        <w:t>Question 5</w:t>
      </w:r>
      <w:r w:rsidR="00002689">
        <w:tab/>
        <w:t>[10.2</w:t>
      </w:r>
      <w:r w:rsidR="00002689" w:rsidRPr="00DF7F34">
        <w:t>]</w:t>
      </w:r>
    </w:p>
    <w:p w14:paraId="7F7EABB6" w14:textId="77777777" w:rsidR="00002689" w:rsidRPr="00983C1A" w:rsidRDefault="00002689" w:rsidP="00002689">
      <w:pPr>
        <w:pStyle w:val="Pquestiontextmainstem"/>
      </w:pPr>
      <w:r w:rsidRPr="00983C1A">
        <w:t>In a group of 10 people, 7 like movie A and 8 like movie B. If all like at least one movie, what is the probability that a person chosen at random likes both movies?</w:t>
      </w:r>
    </w:p>
    <w:p w14:paraId="398E73A2" w14:textId="2B35A970" w:rsidR="00002689" w:rsidRDefault="00002689" w:rsidP="00002689">
      <w:pPr>
        <w:pStyle w:val="Pquestiontextmcqoptions"/>
      </w:pPr>
      <w:r w:rsidRPr="00F86633">
        <w:rPr>
          <w:rStyle w:val="Cquestionpartlabelbold"/>
        </w:rPr>
        <w:t>A</w:t>
      </w:r>
      <w:r w:rsidR="00311CE7">
        <w:tab/>
      </w:r>
      <w:r w:rsidR="004E42C3" w:rsidRPr="004E42C3">
        <w:rPr>
          <w:position w:val="-24"/>
        </w:rPr>
        <w:object w:dxaOrig="240" w:dyaOrig="640" w14:anchorId="095538C2">
          <v:shape id="_x0000_i1033" type="#_x0000_t75" style="width:12pt;height:31.2pt" o:ole="">
            <v:imagedata r:id="rId25" o:title=""/>
          </v:shape>
          <o:OLEObject Type="Embed" ProgID="Equation.DSMT4" ShapeID="_x0000_i1033" DrawAspect="Content" ObjectID="_1538906924" r:id="rId26"/>
        </w:object>
      </w:r>
      <w:r w:rsidR="009E3F79">
        <w:tab/>
      </w:r>
      <w:r w:rsidR="005F2B9B">
        <w:tab/>
      </w:r>
      <w:r w:rsidR="005F2B9B">
        <w:tab/>
      </w:r>
      <w:r w:rsidR="005F2B9B">
        <w:tab/>
      </w:r>
      <w:r w:rsidR="005F2B9B">
        <w:tab/>
      </w:r>
      <w:r w:rsidR="00311CE7">
        <w:tab/>
      </w:r>
      <w:r w:rsidRPr="00983C1A">
        <w:tab/>
      </w:r>
      <w:r w:rsidRPr="00F86633">
        <w:rPr>
          <w:rStyle w:val="Cquestionpartlabelbold"/>
        </w:rPr>
        <w:t>B</w:t>
      </w:r>
      <w:r w:rsidR="009E3F79">
        <w:tab/>
      </w:r>
      <w:r w:rsidR="004E42C3" w:rsidRPr="004E42C3">
        <w:rPr>
          <w:position w:val="-24"/>
        </w:rPr>
        <w:object w:dxaOrig="240" w:dyaOrig="640" w14:anchorId="256F11F7">
          <v:shape id="_x0000_i1034" type="#_x0000_t75" style="width:12pt;height:31.2pt" o:ole="">
            <v:imagedata r:id="rId27" o:title=""/>
          </v:shape>
          <o:OLEObject Type="Embed" ProgID="Equation.DSMT4" ShapeID="_x0000_i1034" DrawAspect="Content" ObjectID="_1538906925" r:id="rId28"/>
        </w:object>
      </w:r>
      <w:r w:rsidR="009E3F79">
        <w:tab/>
      </w:r>
      <w:r w:rsidRPr="00983C1A">
        <w:tab/>
      </w:r>
      <w:r w:rsidR="005F2B9B">
        <w:tab/>
      </w:r>
      <w:r w:rsidR="00311CE7">
        <w:tab/>
      </w:r>
      <w:r w:rsidR="00311CE7">
        <w:tab/>
      </w:r>
      <w:r w:rsidR="00311CE7">
        <w:tab/>
      </w:r>
      <w:r w:rsidR="00311CE7">
        <w:tab/>
      </w:r>
      <w:r w:rsidRPr="00F86633">
        <w:rPr>
          <w:rStyle w:val="Cquestionpartlabelbold"/>
        </w:rPr>
        <w:t>C</w:t>
      </w:r>
      <w:r w:rsidR="005F2B9B">
        <w:tab/>
      </w:r>
      <w:r w:rsidR="004E42C3" w:rsidRPr="004E42C3">
        <w:rPr>
          <w:position w:val="-24"/>
        </w:rPr>
        <w:object w:dxaOrig="340" w:dyaOrig="640" w14:anchorId="31110001">
          <v:shape id="_x0000_i1035" type="#_x0000_t75" style="width:18pt;height:31.2pt" o:ole="">
            <v:imagedata r:id="rId29" o:title=""/>
          </v:shape>
          <o:OLEObject Type="Embed" ProgID="Equation.DSMT4" ShapeID="_x0000_i1035" DrawAspect="Content" ObjectID="_1538906926" r:id="rId30"/>
        </w:object>
      </w:r>
      <w:r w:rsidR="009E3F79">
        <w:tab/>
      </w:r>
      <w:r w:rsidRPr="00983C1A">
        <w:tab/>
      </w:r>
      <w:r w:rsidR="00311CE7">
        <w:tab/>
      </w:r>
      <w:r w:rsidR="00311CE7">
        <w:tab/>
      </w:r>
      <w:r w:rsidR="00311CE7">
        <w:tab/>
      </w:r>
      <w:r w:rsidR="00311CE7">
        <w:tab/>
      </w:r>
      <w:r w:rsidRPr="00F86633">
        <w:rPr>
          <w:rStyle w:val="Cquestionpartlabelbold"/>
        </w:rPr>
        <w:t>D</w:t>
      </w:r>
      <w:r w:rsidR="00311CE7">
        <w:tab/>
      </w:r>
      <w:r w:rsidR="004E42C3" w:rsidRPr="004E42C3">
        <w:rPr>
          <w:position w:val="-24"/>
        </w:rPr>
        <w:object w:dxaOrig="220" w:dyaOrig="640" w14:anchorId="743A06F1">
          <v:shape id="_x0000_i1036" type="#_x0000_t75" style="width:10.8pt;height:31.2pt" o:ole="">
            <v:imagedata r:id="rId31" o:title=""/>
          </v:shape>
          <o:OLEObject Type="Embed" ProgID="Equation.DSMT4" ShapeID="_x0000_i1036" DrawAspect="Content" ObjectID="_1538906927" r:id="rId32"/>
        </w:object>
      </w:r>
    </w:p>
    <w:p w14:paraId="2B7BD824" w14:textId="582D6A74" w:rsidR="00707E33" w:rsidRDefault="008A6FF8" w:rsidP="00707E33">
      <w:pPr>
        <w:pStyle w:val="Pquestionheadingmc"/>
      </w:pPr>
      <w:r>
        <w:lastRenderedPageBreak/>
        <w:t>Question 6</w:t>
      </w:r>
      <w:r w:rsidR="00FD25D1">
        <w:tab/>
        <w:t>[10.5</w:t>
      </w:r>
      <w:r w:rsidR="00707E33" w:rsidRPr="00DF7F34">
        <w:t>]</w:t>
      </w:r>
    </w:p>
    <w:p w14:paraId="7380D699" w14:textId="77777777" w:rsidR="00707E33" w:rsidRPr="00983C1A" w:rsidRDefault="00707E33" w:rsidP="00707E33">
      <w:pPr>
        <w:pStyle w:val="Pquestiontextmainstem"/>
      </w:pPr>
      <w:r w:rsidRPr="00983C1A">
        <w:t>I draw 2 cards from a normal pack of 52 playing cards</w:t>
      </w:r>
      <w:r>
        <w:t xml:space="preserve"> without replacement</w:t>
      </w:r>
      <w:r w:rsidRPr="00983C1A">
        <w:t>. What is the probability that the second card is an ace if I know the first card is a not an ace?</w:t>
      </w:r>
    </w:p>
    <w:p w14:paraId="1F7925F9" w14:textId="2281BAE0" w:rsidR="00707E33" w:rsidRPr="00983C1A" w:rsidRDefault="00707E33" w:rsidP="00707E33">
      <w:pPr>
        <w:pStyle w:val="Pquestiontextmcqoptions"/>
      </w:pPr>
      <w:r w:rsidRPr="00983C1A">
        <w:rPr>
          <w:b/>
        </w:rPr>
        <w:t>A</w:t>
      </w:r>
      <w:r>
        <w:tab/>
      </w:r>
      <w:r w:rsidRPr="00983C1A">
        <w:rPr>
          <w:position w:val="-26"/>
        </w:rPr>
        <w:object w:dxaOrig="320" w:dyaOrig="660" w14:anchorId="6BCE4E59">
          <v:shape id="_x0000_i1037" type="#_x0000_t75" style="width:15.6pt;height:33.6pt" o:ole="">
            <v:imagedata r:id="rId33" o:title=""/>
          </v:shape>
          <o:OLEObject Type="Embed" ProgID="Equation.3" ShapeID="_x0000_i1037" DrawAspect="Content" ObjectID="_1538906928" r:id="rId34"/>
        </w:object>
      </w:r>
      <w:r>
        <w:tab/>
      </w:r>
      <w:r>
        <w:tab/>
      </w:r>
      <w:r>
        <w:tab/>
      </w:r>
      <w:r>
        <w:tab/>
      </w:r>
      <w:r>
        <w:tab/>
      </w:r>
      <w:r>
        <w:tab/>
      </w:r>
      <w:r w:rsidRPr="00983C1A">
        <w:rPr>
          <w:b/>
        </w:rPr>
        <w:t>B</w:t>
      </w:r>
      <w:r>
        <w:tab/>
      </w:r>
      <w:r w:rsidR="00810257" w:rsidRPr="00983C1A">
        <w:rPr>
          <w:position w:val="-22"/>
        </w:rPr>
        <w:object w:dxaOrig="220" w:dyaOrig="580" w14:anchorId="4F62F5EF">
          <v:shape id="_x0000_i1038" type="#_x0000_t75" style="width:10.8pt;height:30pt" o:ole="">
            <v:imagedata r:id="rId11" o:title=""/>
          </v:shape>
          <o:OLEObject Type="Embed" ProgID="Equation.3" ShapeID="_x0000_i1038" DrawAspect="Content" ObjectID="_1538906929" r:id="rId35"/>
        </w:object>
      </w:r>
      <w:r>
        <w:tab/>
      </w:r>
      <w:r>
        <w:tab/>
      </w:r>
      <w:r>
        <w:tab/>
      </w:r>
      <w:r>
        <w:tab/>
      </w:r>
      <w:r>
        <w:tab/>
      </w:r>
      <w:r>
        <w:tab/>
      </w:r>
      <w:r w:rsidRPr="00983C1A">
        <w:tab/>
      </w:r>
      <w:r w:rsidRPr="00983C1A">
        <w:rPr>
          <w:b/>
        </w:rPr>
        <w:t>C</w:t>
      </w:r>
      <w:r>
        <w:tab/>
      </w:r>
      <w:r w:rsidR="004E42C3" w:rsidRPr="004E42C3">
        <w:rPr>
          <w:position w:val="-24"/>
        </w:rPr>
        <w:object w:dxaOrig="320" w:dyaOrig="640" w14:anchorId="7E4ACC17">
          <v:shape id="_x0000_i1039" type="#_x0000_t75" style="width:15.6pt;height:31.2pt" o:ole="">
            <v:imagedata r:id="rId36" o:title=""/>
          </v:shape>
          <o:OLEObject Type="Embed" ProgID="Equation.DSMT4" ShapeID="_x0000_i1039" DrawAspect="Content" ObjectID="_1538906930" r:id="rId37"/>
        </w:object>
      </w:r>
      <w:r>
        <w:tab/>
      </w:r>
      <w:r>
        <w:tab/>
      </w:r>
      <w:r>
        <w:tab/>
      </w:r>
      <w:r>
        <w:tab/>
      </w:r>
      <w:r>
        <w:tab/>
      </w:r>
      <w:r w:rsidRPr="00983C1A">
        <w:tab/>
      </w:r>
      <w:r w:rsidRPr="00983C1A">
        <w:rPr>
          <w:b/>
        </w:rPr>
        <w:t>D</w:t>
      </w:r>
      <w:r>
        <w:tab/>
      </w:r>
      <w:r w:rsidR="004E42C3" w:rsidRPr="004E42C3">
        <w:rPr>
          <w:position w:val="-24"/>
        </w:rPr>
        <w:object w:dxaOrig="220" w:dyaOrig="640" w14:anchorId="1A8C39A5">
          <v:shape id="_x0000_i1040" type="#_x0000_t75" style="width:10.8pt;height:31.2pt" o:ole="">
            <v:imagedata r:id="rId31" o:title=""/>
          </v:shape>
          <o:OLEObject Type="Embed" ProgID="Equation.DSMT4" ShapeID="_x0000_i1040" DrawAspect="Content" ObjectID="_1538906931" r:id="rId38"/>
        </w:object>
      </w:r>
    </w:p>
    <w:p w14:paraId="64325486" w14:textId="5041E35B" w:rsidR="00002689" w:rsidRDefault="00FD25D1" w:rsidP="00002689">
      <w:pPr>
        <w:pStyle w:val="Pquestionheadingmc"/>
      </w:pPr>
      <w:r>
        <w:t>Question 7</w:t>
      </w:r>
      <w:r>
        <w:tab/>
        <w:t>[10.</w:t>
      </w:r>
      <w:r w:rsidR="008B7C00">
        <w:t>6</w:t>
      </w:r>
      <w:r w:rsidR="00002689" w:rsidRPr="00DF7F34">
        <w:t>]</w:t>
      </w:r>
    </w:p>
    <w:p w14:paraId="79E193C9" w14:textId="4A5E7D6B" w:rsidR="00002689" w:rsidRDefault="00002689" w:rsidP="00FD25D1">
      <w:pPr>
        <w:pStyle w:val="Pquestiontextmainstem"/>
        <w:keepNext/>
      </w:pPr>
      <w:r>
        <w:t xml:space="preserve">Two dice are rolled and the sum of the numbers is even. The probability </w:t>
      </w:r>
      <w:r w:rsidR="008A6FF8">
        <w:t>of obtaining a double</w:t>
      </w:r>
      <w:r>
        <w:t xml:space="preserve"> is:</w:t>
      </w:r>
    </w:p>
    <w:p w14:paraId="1FFBD0FD" w14:textId="68F8AD36" w:rsidR="008A6FF8" w:rsidRDefault="008A6FF8" w:rsidP="008A6FF8">
      <w:pPr>
        <w:pStyle w:val="Pquestiontextmcqoptions"/>
      </w:pPr>
      <w:r w:rsidRPr="00983C1A">
        <w:rPr>
          <w:b/>
        </w:rPr>
        <w:t>A</w:t>
      </w:r>
      <w:r>
        <w:tab/>
      </w:r>
      <w:r w:rsidRPr="00983C1A">
        <w:rPr>
          <w:position w:val="-22"/>
        </w:rPr>
        <w:object w:dxaOrig="320" w:dyaOrig="580" w14:anchorId="1CCB2C4E">
          <v:shape id="_x0000_i1041" type="#_x0000_t75" style="width:15.6pt;height:30pt" o:ole="">
            <v:imagedata r:id="rId39" o:title=""/>
          </v:shape>
          <o:OLEObject Type="Embed" ProgID="Equation.3" ShapeID="_x0000_i1041" DrawAspect="Content" ObjectID="_1538906932" r:id="rId40"/>
        </w:object>
      </w:r>
      <w:r w:rsidRPr="00983C1A">
        <w:tab/>
      </w:r>
      <w:r>
        <w:tab/>
      </w:r>
      <w:r>
        <w:tab/>
      </w:r>
      <w:r>
        <w:tab/>
      </w:r>
      <w:r>
        <w:tab/>
      </w:r>
      <w:r>
        <w:tab/>
      </w:r>
      <w:r w:rsidRPr="00983C1A">
        <w:rPr>
          <w:b/>
        </w:rPr>
        <w:t>B</w:t>
      </w:r>
      <w:r>
        <w:tab/>
      </w:r>
      <w:r w:rsidRPr="00983C1A">
        <w:rPr>
          <w:position w:val="-22"/>
        </w:rPr>
        <w:object w:dxaOrig="220" w:dyaOrig="580" w14:anchorId="396F6DF9">
          <v:shape id="_x0000_i1042" type="#_x0000_t75" style="width:10.8pt;height:30pt" o:ole="">
            <v:imagedata r:id="rId41" o:title=""/>
          </v:shape>
          <o:OLEObject Type="Embed" ProgID="Equation.3" ShapeID="_x0000_i1042" DrawAspect="Content" ObjectID="_1538906933" r:id="rId42"/>
        </w:object>
      </w:r>
      <w:r w:rsidRPr="00983C1A">
        <w:tab/>
      </w:r>
      <w:r>
        <w:tab/>
      </w:r>
      <w:r>
        <w:tab/>
      </w:r>
      <w:r>
        <w:tab/>
      </w:r>
      <w:r>
        <w:tab/>
      </w:r>
      <w:r>
        <w:tab/>
      </w:r>
      <w:r>
        <w:tab/>
      </w:r>
      <w:r w:rsidRPr="00983C1A">
        <w:rPr>
          <w:b/>
        </w:rPr>
        <w:t>C</w:t>
      </w:r>
      <w:r>
        <w:tab/>
      </w:r>
      <w:r w:rsidRPr="00983C1A">
        <w:rPr>
          <w:position w:val="-22"/>
        </w:rPr>
        <w:object w:dxaOrig="340" w:dyaOrig="580" w14:anchorId="02DAC7CC">
          <v:shape id="_x0000_i1043" type="#_x0000_t75" style="width:18pt;height:30pt" o:ole="">
            <v:imagedata r:id="rId43" o:title=""/>
          </v:shape>
          <o:OLEObject Type="Embed" ProgID="Equation.3" ShapeID="_x0000_i1043" DrawAspect="Content" ObjectID="_1538906934" r:id="rId44"/>
        </w:object>
      </w:r>
      <w:r w:rsidRPr="00983C1A">
        <w:tab/>
      </w:r>
      <w:r>
        <w:tab/>
      </w:r>
      <w:r>
        <w:tab/>
      </w:r>
      <w:r>
        <w:tab/>
      </w:r>
      <w:r>
        <w:tab/>
      </w:r>
      <w:r>
        <w:tab/>
      </w:r>
      <w:r w:rsidRPr="00983C1A">
        <w:rPr>
          <w:b/>
        </w:rPr>
        <w:t>D</w:t>
      </w:r>
      <w:r>
        <w:tab/>
      </w:r>
      <w:r w:rsidRPr="00983C1A">
        <w:rPr>
          <w:position w:val="-22"/>
        </w:rPr>
        <w:object w:dxaOrig="220" w:dyaOrig="580" w14:anchorId="1E2F8486">
          <v:shape id="_x0000_i1044" type="#_x0000_t75" style="width:10.8pt;height:30pt" o:ole="">
            <v:imagedata r:id="rId45" o:title=""/>
          </v:shape>
          <o:OLEObject Type="Embed" ProgID="Equation.3" ShapeID="_x0000_i1044" DrawAspect="Content" ObjectID="_1538906935" r:id="rId46"/>
        </w:object>
      </w:r>
    </w:p>
    <w:p w14:paraId="45BE4FE7" w14:textId="0AABAD23" w:rsidR="00002689" w:rsidRDefault="00FD25D1" w:rsidP="00002689">
      <w:pPr>
        <w:pStyle w:val="Pquestionheadingmc"/>
      </w:pPr>
      <w:r>
        <w:t>Question 8</w:t>
      </w:r>
      <w:r w:rsidR="00002689">
        <w:tab/>
        <w:t>[10.</w:t>
      </w:r>
      <w:r w:rsidR="008B7C00">
        <w:t>3</w:t>
      </w:r>
      <w:r w:rsidR="00002689" w:rsidRPr="00DF7F34">
        <w:t>]</w:t>
      </w:r>
    </w:p>
    <w:p w14:paraId="4373704A" w14:textId="41B08EA4" w:rsidR="002F0974" w:rsidRPr="00983C1A" w:rsidRDefault="002F0974" w:rsidP="002F0974">
      <w:pPr>
        <w:pStyle w:val="Pquestiontextmainstem"/>
      </w:pPr>
      <w:r w:rsidRPr="00983C1A">
        <w:t xml:space="preserve">A </w:t>
      </w:r>
      <w:r>
        <w:t>card is drawn from a standard pack of 52</w:t>
      </w:r>
      <w:r w:rsidRPr="00983C1A">
        <w:t xml:space="preserve">. The probability of obtaining a </w:t>
      </w:r>
      <w:r w:rsidR="00132FF2">
        <w:t>Q</w:t>
      </w:r>
      <w:r>
        <w:t>ueen or a heart</w:t>
      </w:r>
      <w:r w:rsidRPr="00983C1A">
        <w:t xml:space="preserve"> is:</w:t>
      </w:r>
    </w:p>
    <w:p w14:paraId="3EA79482" w14:textId="67CFB979" w:rsidR="002F0974" w:rsidRDefault="002F0974" w:rsidP="002F0974">
      <w:pPr>
        <w:pStyle w:val="Pquestiontextmcqoptions"/>
      </w:pPr>
      <w:r w:rsidRPr="00983C1A">
        <w:rPr>
          <w:b/>
        </w:rPr>
        <w:t>A</w:t>
      </w:r>
      <w:r>
        <w:tab/>
      </w:r>
      <w:r w:rsidRPr="00FA6191">
        <w:rPr>
          <w:position w:val="-24"/>
        </w:rPr>
        <w:object w:dxaOrig="340" w:dyaOrig="620" w14:anchorId="61665963">
          <v:shape id="_x0000_i1045" type="#_x0000_t75" style="width:18pt;height:31.2pt" o:ole="">
            <v:imagedata r:id="rId47" o:title=""/>
          </v:shape>
          <o:OLEObject Type="Embed" ProgID="Equation.3" ShapeID="_x0000_i1045" DrawAspect="Content" ObjectID="_1538906936" r:id="rId48"/>
        </w:object>
      </w:r>
      <w:r w:rsidRPr="00983C1A">
        <w:tab/>
      </w:r>
      <w:r>
        <w:tab/>
      </w:r>
      <w:r>
        <w:tab/>
      </w:r>
      <w:r>
        <w:tab/>
      </w:r>
      <w:r>
        <w:tab/>
      </w:r>
      <w:r w:rsidRPr="00983C1A">
        <w:rPr>
          <w:b/>
        </w:rPr>
        <w:t>B</w:t>
      </w:r>
      <w:r>
        <w:tab/>
      </w:r>
      <w:r w:rsidRPr="00FA6191">
        <w:rPr>
          <w:position w:val="-24"/>
        </w:rPr>
        <w:object w:dxaOrig="340" w:dyaOrig="620" w14:anchorId="2E80270C">
          <v:shape id="_x0000_i1046" type="#_x0000_t75" style="width:18pt;height:31.2pt" o:ole="">
            <v:imagedata r:id="rId49" o:title=""/>
          </v:shape>
          <o:OLEObject Type="Embed" ProgID="Equation.3" ShapeID="_x0000_i1046" DrawAspect="Content" ObjectID="_1538906937" r:id="rId50"/>
        </w:object>
      </w:r>
      <w:r w:rsidRPr="00983C1A">
        <w:tab/>
      </w:r>
      <w:r>
        <w:tab/>
      </w:r>
      <w:r>
        <w:tab/>
      </w:r>
      <w:r>
        <w:tab/>
      </w:r>
      <w:r>
        <w:tab/>
      </w:r>
      <w:r>
        <w:tab/>
      </w:r>
      <w:r>
        <w:tab/>
      </w:r>
      <w:r w:rsidRPr="00983C1A">
        <w:rPr>
          <w:b/>
        </w:rPr>
        <w:t>C</w:t>
      </w:r>
      <w:r>
        <w:tab/>
      </w:r>
      <w:r w:rsidRPr="00FA6191">
        <w:rPr>
          <w:position w:val="-24"/>
        </w:rPr>
        <w:object w:dxaOrig="240" w:dyaOrig="620" w14:anchorId="0566C969">
          <v:shape id="_x0000_i1047" type="#_x0000_t75" style="width:12pt;height:31.2pt" o:ole="">
            <v:imagedata r:id="rId51" o:title=""/>
          </v:shape>
          <o:OLEObject Type="Embed" ProgID="Equation.3" ShapeID="_x0000_i1047" DrawAspect="Content" ObjectID="_1538906938" r:id="rId52"/>
        </w:object>
      </w:r>
      <w:r>
        <w:tab/>
      </w:r>
      <w:r>
        <w:tab/>
      </w:r>
      <w:r>
        <w:tab/>
      </w:r>
      <w:r>
        <w:tab/>
      </w:r>
      <w:r>
        <w:tab/>
      </w:r>
      <w:r>
        <w:tab/>
      </w:r>
      <w:r>
        <w:tab/>
      </w:r>
      <w:r w:rsidRPr="00983C1A">
        <w:rPr>
          <w:b/>
        </w:rPr>
        <w:t>D</w:t>
      </w:r>
      <w:r>
        <w:tab/>
      </w:r>
      <w:r w:rsidRPr="00FA6191">
        <w:rPr>
          <w:position w:val="-24"/>
        </w:rPr>
        <w:object w:dxaOrig="320" w:dyaOrig="620" w14:anchorId="534970A6">
          <v:shape id="_x0000_i1048" type="#_x0000_t75" style="width:15.6pt;height:31.2pt" o:ole="">
            <v:imagedata r:id="rId53" o:title=""/>
          </v:shape>
          <o:OLEObject Type="Embed" ProgID="Equation.3" ShapeID="_x0000_i1048" DrawAspect="Content" ObjectID="_1538906939" r:id="rId54"/>
        </w:object>
      </w:r>
    </w:p>
    <w:p w14:paraId="2C7F9F03" w14:textId="77777777" w:rsidR="00002689" w:rsidRDefault="00002689" w:rsidP="00002689">
      <w:pPr>
        <w:pStyle w:val="Psectionresults"/>
      </w:pPr>
      <w:r>
        <w:t>Multiple-choice results: ___ / 8</w:t>
      </w:r>
    </w:p>
    <w:p w14:paraId="4EA9DF0F" w14:textId="77777777" w:rsidR="00267FB3" w:rsidRDefault="00267FB3" w:rsidP="00002689">
      <w:pPr>
        <w:pStyle w:val="Psectionheading"/>
      </w:pPr>
    </w:p>
    <w:p w14:paraId="37040717" w14:textId="77777777" w:rsidR="00002689" w:rsidRDefault="00002689" w:rsidP="00002689">
      <w:pPr>
        <w:pStyle w:val="Psectionheading"/>
      </w:pPr>
      <w:r>
        <w:t>Short answer section</w:t>
      </w:r>
    </w:p>
    <w:p w14:paraId="3090BE65" w14:textId="68FA3006" w:rsidR="00002689" w:rsidRDefault="00002689" w:rsidP="00002689">
      <w:pPr>
        <w:pStyle w:val="Pquestionheadingsx1stafterhead"/>
      </w:pPr>
      <w:r w:rsidRPr="00DF7F34">
        <w:t xml:space="preserve">Question </w:t>
      </w:r>
      <w:r>
        <w:t>9</w:t>
      </w:r>
      <w:r w:rsidRPr="00DF7F34">
        <w:tab/>
      </w:r>
      <w:r w:rsidR="0033688F">
        <w:rPr>
          <w:rStyle w:val="Cmarkslabel"/>
        </w:rPr>
        <w:t>2</w:t>
      </w:r>
      <w:r w:rsidR="0033688F" w:rsidRPr="00DF7F34">
        <w:rPr>
          <w:rStyle w:val="Cmarkslabel"/>
        </w:rPr>
        <w:t xml:space="preserve"> mark</w:t>
      </w:r>
      <w:r w:rsidR="0033688F">
        <w:rPr>
          <w:rStyle w:val="Cmarkslabel"/>
        </w:rPr>
        <w:t>s</w:t>
      </w:r>
      <w:r w:rsidR="0033688F">
        <w:tab/>
        <w:t>[10.2]</w:t>
      </w:r>
      <w:r>
        <w:tab/>
      </w:r>
    </w:p>
    <w:p w14:paraId="3BE4F5A5" w14:textId="77777777" w:rsidR="00002689" w:rsidRDefault="00002689" w:rsidP="00002689">
      <w:pPr>
        <w:pStyle w:val="Pquestiontextmainstem"/>
      </w:pPr>
      <w:r w:rsidRPr="006D529F">
        <w:t>Choose from the following words and expressions to complete the sentences below.</w:t>
      </w:r>
    </w:p>
    <w:p w14:paraId="59B08352" w14:textId="0A15CB4D" w:rsidR="00002689" w:rsidRDefault="00002689" w:rsidP="00002689">
      <w:pPr>
        <w:pStyle w:val="Pquestiontextmainstem"/>
      </w:pPr>
      <w:r>
        <w:t>complementary events</w:t>
      </w:r>
      <w:r w:rsidR="009E3F79">
        <w:tab/>
      </w:r>
      <w:r w:rsidRPr="006D529F">
        <w:t>dependent events</w:t>
      </w:r>
      <w:r w:rsidR="009E3F79">
        <w:tab/>
      </w:r>
      <w:r w:rsidRPr="006D529F">
        <w:t>independent events</w:t>
      </w:r>
      <w:r w:rsidR="009E3F79">
        <w:tab/>
      </w:r>
      <w:r w:rsidRPr="006D529F">
        <w:t>sample space</w:t>
      </w:r>
      <w:r w:rsidR="009E3F79">
        <w:tab/>
      </w:r>
      <w:r w:rsidRPr="006D529F">
        <w:t>tree diagram</w:t>
      </w:r>
      <w:r w:rsidR="009E3F79">
        <w:tab/>
      </w:r>
      <w:r w:rsidRPr="006D529F">
        <w:t>two-way diagram</w:t>
      </w:r>
      <w:r w:rsidR="009E3F79">
        <w:tab/>
      </w:r>
      <w:r w:rsidRPr="006D529F">
        <w:t>Venn diagram</w:t>
      </w:r>
    </w:p>
    <w:p w14:paraId="63AACC76" w14:textId="0D776419" w:rsidR="00002689" w:rsidRDefault="009E3F79" w:rsidP="00002689">
      <w:pPr>
        <w:pStyle w:val="Pquestiontextpartsa"/>
      </w:pPr>
      <w:r>
        <w:rPr>
          <w:rStyle w:val="Cquestionpartlabelbold"/>
        </w:rPr>
        <w:t>(a)</w:t>
      </w:r>
      <w:r>
        <w:rPr>
          <w:rStyle w:val="Cquestionpartlabelbold"/>
        </w:rPr>
        <w:tab/>
      </w:r>
      <w:r w:rsidR="00002689" w:rsidRPr="006D529F">
        <w:t>The two events ‘a number greater than 4’ and ‘a number less than or equal to 4’ are ______</w:t>
      </w:r>
      <w:r w:rsidR="00002689">
        <w:t>_____________</w:t>
      </w:r>
      <w:r w:rsidR="00002689" w:rsidRPr="006D529F">
        <w:t>_________.</w:t>
      </w:r>
    </w:p>
    <w:p w14:paraId="068AACB9" w14:textId="77777777" w:rsidR="00380437" w:rsidRDefault="00380437" w:rsidP="00002689">
      <w:pPr>
        <w:pStyle w:val="Pquestiontextpartsa"/>
      </w:pPr>
    </w:p>
    <w:p w14:paraId="2A72A562" w14:textId="10DD667C" w:rsidR="00002689" w:rsidRDefault="009E3F79" w:rsidP="00002689">
      <w:pPr>
        <w:pStyle w:val="Pquestiontextpartsa"/>
      </w:pPr>
      <w:r>
        <w:rPr>
          <w:rStyle w:val="Cquestionpartlabelbold"/>
        </w:rPr>
        <w:t>(b)</w:t>
      </w:r>
      <w:r>
        <w:rPr>
          <w:rStyle w:val="Cquestionpartlabelbold"/>
        </w:rPr>
        <w:tab/>
      </w:r>
      <w:r w:rsidR="00002689" w:rsidRPr="006D529F">
        <w:t>The list of all possible outcomes is called the _______</w:t>
      </w:r>
      <w:r w:rsidR="00002689">
        <w:t>____</w:t>
      </w:r>
      <w:r w:rsidR="00002689" w:rsidRPr="006D529F">
        <w:t>________</w:t>
      </w:r>
      <w:r w:rsidR="00002689">
        <w:t>.</w:t>
      </w:r>
    </w:p>
    <w:p w14:paraId="1110E743" w14:textId="77777777" w:rsidR="00380437" w:rsidRDefault="00380437" w:rsidP="00002689">
      <w:pPr>
        <w:pStyle w:val="Pquestiontextpartsa"/>
      </w:pPr>
    </w:p>
    <w:p w14:paraId="0B3F6444" w14:textId="77777777" w:rsidR="00002689" w:rsidRPr="007D4E3E" w:rsidRDefault="00002689" w:rsidP="00002689">
      <w:pPr>
        <w:pStyle w:val="Pquestionheadingsx"/>
      </w:pPr>
      <w:r w:rsidRPr="00DF7F34">
        <w:t xml:space="preserve">Question </w:t>
      </w:r>
      <w:r>
        <w:t>10</w:t>
      </w:r>
      <w:r w:rsidRPr="00DF7F34">
        <w:tab/>
      </w:r>
      <w:r>
        <w:rPr>
          <w:rStyle w:val="Cmarkslabel"/>
        </w:rPr>
        <w:t>1</w:t>
      </w:r>
      <w:r w:rsidRPr="00DF7F34">
        <w:rPr>
          <w:rStyle w:val="Cmarkslabel"/>
        </w:rPr>
        <w:t xml:space="preserve"> mark</w:t>
      </w:r>
      <w:r>
        <w:tab/>
        <w:t>[10.4]</w:t>
      </w:r>
    </w:p>
    <w:p w14:paraId="19F63901" w14:textId="559BA230" w:rsidR="00002689" w:rsidRDefault="00267FB3" w:rsidP="00002689">
      <w:pPr>
        <w:pStyle w:val="Pquestiontextmainstem"/>
      </w:pPr>
      <w:r>
        <w:t>Explain in a sentence</w:t>
      </w:r>
      <w:r w:rsidR="00002689" w:rsidRPr="006D529F">
        <w:t xml:space="preserve"> what you understand by the phrase ‘</w:t>
      </w:r>
      <w:r w:rsidR="00002689" w:rsidRPr="00FA5C18">
        <w:rPr>
          <w:rStyle w:val="Cmathsexpressions"/>
        </w:rPr>
        <w:t>A</w:t>
      </w:r>
      <w:r w:rsidR="00002689" w:rsidRPr="006D529F">
        <w:t xml:space="preserve"> and </w:t>
      </w:r>
      <w:r w:rsidR="00002689" w:rsidRPr="00FA5C18">
        <w:rPr>
          <w:rStyle w:val="Cmathsexpressions"/>
        </w:rPr>
        <w:t xml:space="preserve">B </w:t>
      </w:r>
      <w:r w:rsidR="00002689" w:rsidRPr="006D529F">
        <w:t>are independent events</w:t>
      </w:r>
      <w:r w:rsidR="00002689">
        <w:t>’</w:t>
      </w:r>
      <w:r w:rsidR="00002689" w:rsidRPr="006D529F">
        <w:t>.</w:t>
      </w:r>
    </w:p>
    <w:p w14:paraId="55796EC6" w14:textId="77777777" w:rsidR="005F2B9B" w:rsidRDefault="005F2B9B" w:rsidP="00002689">
      <w:pPr>
        <w:pStyle w:val="Pquestiontextmainstem"/>
      </w:pPr>
    </w:p>
    <w:p w14:paraId="5084B5B4" w14:textId="77777777" w:rsidR="00380437" w:rsidRDefault="00380437" w:rsidP="00002689">
      <w:pPr>
        <w:pStyle w:val="Pquestiontextmainstem"/>
      </w:pPr>
    </w:p>
    <w:p w14:paraId="0E3B955B" w14:textId="77777777" w:rsidR="00380437" w:rsidRDefault="00380437" w:rsidP="00002689">
      <w:pPr>
        <w:pStyle w:val="Pquestiontextmainstem"/>
      </w:pPr>
    </w:p>
    <w:p w14:paraId="1EDD8B2B" w14:textId="77777777" w:rsidR="00380437" w:rsidRDefault="00380437" w:rsidP="00002689">
      <w:pPr>
        <w:pStyle w:val="Pquestiontextmainstem"/>
      </w:pPr>
    </w:p>
    <w:p w14:paraId="3430B28F" w14:textId="77777777" w:rsidR="00380437" w:rsidRDefault="00380437" w:rsidP="00002689">
      <w:pPr>
        <w:pStyle w:val="Pquestiontextmainstem"/>
      </w:pPr>
    </w:p>
    <w:p w14:paraId="4A1BD2DC" w14:textId="77777777" w:rsidR="0073740C" w:rsidRDefault="0073740C" w:rsidP="00002689">
      <w:pPr>
        <w:pStyle w:val="Pquestiontextmainstem"/>
      </w:pPr>
    </w:p>
    <w:p w14:paraId="4B3EEBCB" w14:textId="77777777" w:rsidR="00380437" w:rsidRDefault="00380437" w:rsidP="00002689">
      <w:pPr>
        <w:pStyle w:val="Pquestiontextmainstem"/>
      </w:pPr>
    </w:p>
    <w:p w14:paraId="47E8AE67" w14:textId="77777777" w:rsidR="00380437" w:rsidRDefault="00380437" w:rsidP="00002689">
      <w:pPr>
        <w:pStyle w:val="Pquestiontextmainstem"/>
      </w:pPr>
    </w:p>
    <w:p w14:paraId="44776F39" w14:textId="77777777" w:rsidR="00380437" w:rsidRDefault="00380437" w:rsidP="00002689">
      <w:pPr>
        <w:pStyle w:val="Pquestiontextmainstem"/>
      </w:pPr>
    </w:p>
    <w:p w14:paraId="15F5ACF7" w14:textId="0FA48CF9" w:rsidR="00002689" w:rsidRPr="007D4E3E" w:rsidRDefault="00002689" w:rsidP="00453B15">
      <w:pPr>
        <w:pStyle w:val="Pquestionheadingsx"/>
      </w:pPr>
      <w:r w:rsidRPr="00DF7F34">
        <w:lastRenderedPageBreak/>
        <w:t xml:space="preserve">Question </w:t>
      </w:r>
      <w:r w:rsidR="008B7C00">
        <w:t>11</w:t>
      </w:r>
      <w:r w:rsidRPr="00DF7F34">
        <w:tab/>
      </w:r>
      <w:r>
        <w:rPr>
          <w:rStyle w:val="Cmarkslabel"/>
        </w:rPr>
        <w:t>4</w:t>
      </w:r>
      <w:r w:rsidRPr="00DF7F34">
        <w:rPr>
          <w:rStyle w:val="Cmarkslabel"/>
        </w:rPr>
        <w:t xml:space="preserve"> marks</w:t>
      </w:r>
      <w:r>
        <w:tab/>
        <w:t>[10.2]</w:t>
      </w:r>
    </w:p>
    <w:p w14:paraId="0CF92BCB" w14:textId="77777777" w:rsidR="00002689" w:rsidRPr="006D529F" w:rsidRDefault="00002689" w:rsidP="00002689">
      <w:pPr>
        <w:pStyle w:val="Pquestiontextmainstem"/>
      </w:pPr>
      <w:r w:rsidRPr="006D529F">
        <w:t xml:space="preserve">Students were surveyed as to </w:t>
      </w:r>
      <w:r>
        <w:t>whether they played</w:t>
      </w:r>
      <w:r w:rsidRPr="006D529F">
        <w:t xml:space="preserve"> tennis </w:t>
      </w:r>
      <w:r>
        <w:t>or</w:t>
      </w:r>
      <w:r w:rsidRPr="006D529F">
        <w:t xml:space="preserve"> squash. The probability that a </w:t>
      </w:r>
      <w:r>
        <w:t>student</w:t>
      </w:r>
      <w:r w:rsidRPr="006D529F">
        <w:t xml:space="preserve"> </w:t>
      </w:r>
      <w:r>
        <w:t>plays</w:t>
      </w:r>
      <w:r w:rsidRPr="006D529F">
        <w:t xml:space="preserve"> tennis only was 0.2, squash only was 0.5 and </w:t>
      </w:r>
      <w:r>
        <w:t xml:space="preserve">playing </w:t>
      </w:r>
      <w:r w:rsidRPr="006D529F">
        <w:t>both was 0.1.</w:t>
      </w:r>
    </w:p>
    <w:p w14:paraId="4E11B6BA" w14:textId="5DD609CE" w:rsidR="00002689" w:rsidRDefault="00002689" w:rsidP="00002689">
      <w:pPr>
        <w:pStyle w:val="Pquestiontextpartsa"/>
      </w:pPr>
      <w:r w:rsidRPr="00F86633">
        <w:rPr>
          <w:rStyle w:val="Cquestionpartlabelbold"/>
        </w:rPr>
        <w:t>(a)</w:t>
      </w:r>
      <w:r>
        <w:tab/>
      </w:r>
      <w:r w:rsidRPr="006D529F">
        <w:t>Complete the following table to show this information.</w:t>
      </w:r>
    </w:p>
    <w:tbl>
      <w:tblPr>
        <w:tblW w:w="0" w:type="auto"/>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1644"/>
        <w:gridCol w:w="1644"/>
        <w:gridCol w:w="1644"/>
        <w:gridCol w:w="1644"/>
      </w:tblGrid>
      <w:tr w:rsidR="00002689" w:rsidRPr="003262C0" w14:paraId="2746C922" w14:textId="77777777" w:rsidTr="00FF0447">
        <w:tc>
          <w:tcPr>
            <w:tcW w:w="1644" w:type="dxa"/>
            <w:tcBorders>
              <w:top w:val="nil"/>
              <w:left w:val="nil"/>
            </w:tcBorders>
            <w:shd w:val="clear" w:color="auto" w:fill="auto"/>
          </w:tcPr>
          <w:p w14:paraId="189BEF50" w14:textId="77777777" w:rsidR="00002689" w:rsidRPr="008A627B" w:rsidRDefault="00002689" w:rsidP="00FF0447">
            <w:pPr>
              <w:pStyle w:val="Ptabletext"/>
              <w:rPr>
                <w:rStyle w:val="Cquestionpartlabelbold"/>
              </w:rPr>
            </w:pPr>
          </w:p>
        </w:tc>
        <w:tc>
          <w:tcPr>
            <w:tcW w:w="1644" w:type="dxa"/>
            <w:shd w:val="clear" w:color="auto" w:fill="auto"/>
          </w:tcPr>
          <w:p w14:paraId="31389F90" w14:textId="77777777" w:rsidR="00002689" w:rsidRPr="008A627B" w:rsidRDefault="00002689" w:rsidP="00FF0447">
            <w:pPr>
              <w:pStyle w:val="Ptabletext"/>
              <w:rPr>
                <w:rStyle w:val="Cquestionpartlabelbold"/>
              </w:rPr>
            </w:pPr>
            <w:r w:rsidRPr="008A627B">
              <w:rPr>
                <w:rStyle w:val="Cquestionpartlabelbold"/>
              </w:rPr>
              <w:t>tennis</w:t>
            </w:r>
            <w:r w:rsidRPr="008A627B">
              <w:rPr>
                <w:rStyle w:val="Cquestionpartlabelbold"/>
              </w:rPr>
              <w:tab/>
            </w:r>
          </w:p>
        </w:tc>
        <w:tc>
          <w:tcPr>
            <w:tcW w:w="1644" w:type="dxa"/>
            <w:shd w:val="clear" w:color="auto" w:fill="auto"/>
          </w:tcPr>
          <w:p w14:paraId="644E266F" w14:textId="77777777" w:rsidR="00002689" w:rsidRPr="008A627B" w:rsidRDefault="00002689" w:rsidP="00FF0447">
            <w:pPr>
              <w:pStyle w:val="Ptabletext"/>
              <w:rPr>
                <w:rStyle w:val="Cquestionpartlabelbold"/>
              </w:rPr>
            </w:pPr>
            <w:r w:rsidRPr="008A627B">
              <w:rPr>
                <w:rStyle w:val="Cquestionpartlabelbold"/>
              </w:rPr>
              <w:t>not tennis</w:t>
            </w:r>
          </w:p>
        </w:tc>
        <w:tc>
          <w:tcPr>
            <w:tcW w:w="1644" w:type="dxa"/>
            <w:tcBorders>
              <w:top w:val="nil"/>
              <w:right w:val="nil"/>
            </w:tcBorders>
            <w:shd w:val="clear" w:color="auto" w:fill="auto"/>
          </w:tcPr>
          <w:p w14:paraId="25256956" w14:textId="77777777" w:rsidR="00002689" w:rsidRPr="008A627B" w:rsidRDefault="00002689" w:rsidP="00FF0447">
            <w:pPr>
              <w:pStyle w:val="Ptabletext"/>
              <w:rPr>
                <w:rStyle w:val="Cquestionpartlabelbold"/>
              </w:rPr>
            </w:pPr>
          </w:p>
        </w:tc>
      </w:tr>
      <w:tr w:rsidR="00002689" w:rsidRPr="00265783" w14:paraId="1A43A69B" w14:textId="77777777" w:rsidTr="00FF0447">
        <w:tc>
          <w:tcPr>
            <w:tcW w:w="1644" w:type="dxa"/>
            <w:shd w:val="clear" w:color="auto" w:fill="auto"/>
          </w:tcPr>
          <w:p w14:paraId="619EDC5D" w14:textId="77777777" w:rsidR="00002689" w:rsidRPr="008A627B" w:rsidRDefault="00002689" w:rsidP="00FF0447">
            <w:pPr>
              <w:pStyle w:val="Ptabletext"/>
              <w:rPr>
                <w:rStyle w:val="Cquestionpartlabelbold"/>
              </w:rPr>
            </w:pPr>
            <w:r w:rsidRPr="008A627B">
              <w:rPr>
                <w:rStyle w:val="Cquestionpartlabelbold"/>
              </w:rPr>
              <w:t>squash</w:t>
            </w:r>
          </w:p>
        </w:tc>
        <w:tc>
          <w:tcPr>
            <w:tcW w:w="1644" w:type="dxa"/>
            <w:shd w:val="clear" w:color="auto" w:fill="auto"/>
          </w:tcPr>
          <w:p w14:paraId="2678D2C6" w14:textId="77777777" w:rsidR="00002689" w:rsidRPr="00265783" w:rsidRDefault="00002689" w:rsidP="00FF0447">
            <w:pPr>
              <w:pStyle w:val="Ptabletext"/>
            </w:pPr>
          </w:p>
        </w:tc>
        <w:tc>
          <w:tcPr>
            <w:tcW w:w="1644" w:type="dxa"/>
            <w:shd w:val="clear" w:color="auto" w:fill="auto"/>
          </w:tcPr>
          <w:p w14:paraId="043ABA7E" w14:textId="77777777" w:rsidR="00002689" w:rsidRPr="00265783" w:rsidRDefault="00002689" w:rsidP="00FF0447">
            <w:pPr>
              <w:pStyle w:val="Ptabletext"/>
            </w:pPr>
          </w:p>
        </w:tc>
        <w:tc>
          <w:tcPr>
            <w:tcW w:w="1644" w:type="dxa"/>
            <w:shd w:val="clear" w:color="auto" w:fill="auto"/>
          </w:tcPr>
          <w:p w14:paraId="5C112EF7" w14:textId="77777777" w:rsidR="00002689" w:rsidRPr="00265783" w:rsidRDefault="00002689" w:rsidP="00FF0447">
            <w:pPr>
              <w:pStyle w:val="Ptabletext"/>
            </w:pPr>
          </w:p>
        </w:tc>
      </w:tr>
      <w:tr w:rsidR="00002689" w:rsidRPr="00265783" w14:paraId="02FD2D69" w14:textId="77777777" w:rsidTr="00FF0447">
        <w:tc>
          <w:tcPr>
            <w:tcW w:w="1644" w:type="dxa"/>
            <w:tcBorders>
              <w:bottom w:val="single" w:sz="4" w:space="0" w:color="auto"/>
            </w:tcBorders>
            <w:shd w:val="clear" w:color="auto" w:fill="auto"/>
          </w:tcPr>
          <w:p w14:paraId="305B38DD" w14:textId="77777777" w:rsidR="00002689" w:rsidRPr="008A627B" w:rsidRDefault="00002689" w:rsidP="00FF0447">
            <w:pPr>
              <w:pStyle w:val="Ptabletext"/>
              <w:rPr>
                <w:rStyle w:val="Cquestionpartlabelbold"/>
              </w:rPr>
            </w:pPr>
            <w:r w:rsidRPr="008A627B">
              <w:rPr>
                <w:rStyle w:val="Cquestionpartlabelbold"/>
              </w:rPr>
              <w:t>not squash</w:t>
            </w:r>
          </w:p>
        </w:tc>
        <w:tc>
          <w:tcPr>
            <w:tcW w:w="1644" w:type="dxa"/>
            <w:shd w:val="clear" w:color="auto" w:fill="auto"/>
          </w:tcPr>
          <w:p w14:paraId="36A144BC" w14:textId="77777777" w:rsidR="00002689" w:rsidRPr="00265783" w:rsidRDefault="00002689" w:rsidP="00FF0447">
            <w:pPr>
              <w:pStyle w:val="Ptabletext"/>
            </w:pPr>
          </w:p>
        </w:tc>
        <w:tc>
          <w:tcPr>
            <w:tcW w:w="1644" w:type="dxa"/>
            <w:shd w:val="clear" w:color="auto" w:fill="auto"/>
          </w:tcPr>
          <w:p w14:paraId="63D6C0F4" w14:textId="77777777" w:rsidR="00002689" w:rsidRPr="00265783" w:rsidRDefault="00002689" w:rsidP="00FF0447">
            <w:pPr>
              <w:pStyle w:val="Ptabletext"/>
            </w:pPr>
          </w:p>
        </w:tc>
        <w:tc>
          <w:tcPr>
            <w:tcW w:w="1644" w:type="dxa"/>
            <w:shd w:val="clear" w:color="auto" w:fill="auto"/>
          </w:tcPr>
          <w:p w14:paraId="40B5369E" w14:textId="77777777" w:rsidR="00002689" w:rsidRPr="00265783" w:rsidRDefault="00002689" w:rsidP="00FF0447">
            <w:pPr>
              <w:pStyle w:val="Ptabletext"/>
            </w:pPr>
          </w:p>
        </w:tc>
      </w:tr>
      <w:tr w:rsidR="00002689" w:rsidRPr="00265783" w14:paraId="6781BF36" w14:textId="77777777" w:rsidTr="00FF0447">
        <w:tc>
          <w:tcPr>
            <w:tcW w:w="1644" w:type="dxa"/>
            <w:tcBorders>
              <w:left w:val="nil"/>
              <w:bottom w:val="nil"/>
            </w:tcBorders>
            <w:shd w:val="clear" w:color="auto" w:fill="auto"/>
          </w:tcPr>
          <w:p w14:paraId="45C3B8BC" w14:textId="77777777" w:rsidR="00002689" w:rsidRPr="003262C0" w:rsidRDefault="00002689" w:rsidP="00FF0447">
            <w:pPr>
              <w:pStyle w:val="Ptabletext"/>
            </w:pPr>
          </w:p>
        </w:tc>
        <w:tc>
          <w:tcPr>
            <w:tcW w:w="1644" w:type="dxa"/>
            <w:shd w:val="clear" w:color="auto" w:fill="auto"/>
          </w:tcPr>
          <w:p w14:paraId="0092E8DB" w14:textId="77777777" w:rsidR="00002689" w:rsidRPr="00265783" w:rsidRDefault="00002689" w:rsidP="00FF0447">
            <w:pPr>
              <w:pStyle w:val="Ptabletext"/>
            </w:pPr>
          </w:p>
        </w:tc>
        <w:tc>
          <w:tcPr>
            <w:tcW w:w="1644" w:type="dxa"/>
            <w:shd w:val="clear" w:color="auto" w:fill="auto"/>
          </w:tcPr>
          <w:p w14:paraId="1EFBDAE6" w14:textId="77777777" w:rsidR="00002689" w:rsidRPr="00265783" w:rsidRDefault="00002689" w:rsidP="00FF0447">
            <w:pPr>
              <w:pStyle w:val="Ptabletext"/>
            </w:pPr>
          </w:p>
        </w:tc>
        <w:tc>
          <w:tcPr>
            <w:tcW w:w="1644" w:type="dxa"/>
            <w:shd w:val="clear" w:color="auto" w:fill="auto"/>
          </w:tcPr>
          <w:p w14:paraId="3F096C05" w14:textId="77777777" w:rsidR="00002689" w:rsidRPr="00265783" w:rsidRDefault="00002689" w:rsidP="00FF0447">
            <w:pPr>
              <w:pStyle w:val="Ptabletext"/>
            </w:pPr>
          </w:p>
        </w:tc>
      </w:tr>
    </w:tbl>
    <w:p w14:paraId="77917665" w14:textId="77777777" w:rsidR="00002689" w:rsidRPr="006D529F" w:rsidRDefault="00002689" w:rsidP="00002689">
      <w:pPr>
        <w:pStyle w:val="Pquestiontextpartsa"/>
      </w:pPr>
      <w:r w:rsidRPr="00F86633">
        <w:rPr>
          <w:rStyle w:val="Cquestionpartlabelbold"/>
        </w:rPr>
        <w:t>(b)</w:t>
      </w:r>
      <w:r>
        <w:tab/>
      </w:r>
      <w:r w:rsidRPr="006D529F">
        <w:t xml:space="preserve">Find the probability that a person chosen at random </w:t>
      </w:r>
      <w:r>
        <w:t>does</w:t>
      </w:r>
      <w:r w:rsidRPr="006D529F">
        <w:t xml:space="preserve"> </w:t>
      </w:r>
      <w:r w:rsidRPr="00525E45">
        <w:rPr>
          <w:rStyle w:val="Cmathsexpressions"/>
        </w:rPr>
        <w:t>not</w:t>
      </w:r>
      <w:r>
        <w:t xml:space="preserve"> play:</w:t>
      </w:r>
    </w:p>
    <w:p w14:paraId="41893C7F" w14:textId="77777777" w:rsidR="00380437" w:rsidRDefault="00002689" w:rsidP="00002689">
      <w:pPr>
        <w:pStyle w:val="Pquestiontextpartsi"/>
      </w:pPr>
      <w:r w:rsidRPr="00525E45">
        <w:rPr>
          <w:rStyle w:val="Cquestionpartlabelbold"/>
        </w:rPr>
        <w:t>(i)</w:t>
      </w:r>
      <w:r w:rsidRPr="00525E45">
        <w:rPr>
          <w:rStyle w:val="Cquestionpartlabelbold"/>
        </w:rPr>
        <w:tab/>
      </w:r>
      <w:r w:rsidRPr="006D529F">
        <w:t>either sport</w:t>
      </w:r>
    </w:p>
    <w:p w14:paraId="44D574A3" w14:textId="77777777" w:rsidR="00380437" w:rsidRDefault="00380437" w:rsidP="00002689">
      <w:pPr>
        <w:pStyle w:val="Pquestiontextpartsi"/>
      </w:pPr>
    </w:p>
    <w:p w14:paraId="4BE86E46" w14:textId="77777777" w:rsidR="00380437" w:rsidRDefault="00380437" w:rsidP="00002689">
      <w:pPr>
        <w:pStyle w:val="Pquestiontextpartsi"/>
      </w:pPr>
    </w:p>
    <w:p w14:paraId="2EDB6433" w14:textId="77777777" w:rsidR="00380437" w:rsidRDefault="00380437" w:rsidP="00002689">
      <w:pPr>
        <w:pStyle w:val="Pquestiontextpartsi"/>
      </w:pPr>
    </w:p>
    <w:p w14:paraId="712E9E48" w14:textId="3CD14F21" w:rsidR="00002689" w:rsidRDefault="009E3F79" w:rsidP="00002689">
      <w:pPr>
        <w:pStyle w:val="Pquestiontextpartsi"/>
      </w:pPr>
      <w:r>
        <w:rPr>
          <w:rStyle w:val="Cquestionpartlabelbold"/>
        </w:rPr>
        <w:t>(ii)</w:t>
      </w:r>
      <w:r>
        <w:rPr>
          <w:rStyle w:val="Cquestionpartlabelbold"/>
        </w:rPr>
        <w:tab/>
      </w:r>
      <w:r w:rsidR="00002689">
        <w:t>squash</w:t>
      </w:r>
    </w:p>
    <w:p w14:paraId="06611543" w14:textId="77777777" w:rsidR="005F2B9B" w:rsidRDefault="005F2B9B" w:rsidP="00002689">
      <w:pPr>
        <w:pStyle w:val="Pquestiontextpartsi"/>
      </w:pPr>
    </w:p>
    <w:p w14:paraId="319FBA2A" w14:textId="77777777" w:rsidR="00380437" w:rsidRDefault="00380437" w:rsidP="00002689">
      <w:pPr>
        <w:pStyle w:val="Pquestiontextpartsi"/>
      </w:pPr>
    </w:p>
    <w:p w14:paraId="5FEA3C83" w14:textId="77777777" w:rsidR="005638C5" w:rsidRPr="007D4E3E" w:rsidRDefault="005638C5" w:rsidP="005638C5">
      <w:pPr>
        <w:pStyle w:val="Pquestionheadingsx"/>
      </w:pPr>
      <w:r w:rsidRPr="00DF7F34">
        <w:t xml:space="preserve">Question </w:t>
      </w:r>
      <w:r>
        <w:t>12</w:t>
      </w:r>
      <w:r w:rsidRPr="00DF7F34">
        <w:tab/>
      </w:r>
      <w:r>
        <w:rPr>
          <w:rStyle w:val="Cmarkslabel"/>
        </w:rPr>
        <w:t>4</w:t>
      </w:r>
      <w:r w:rsidRPr="00DF7F34">
        <w:rPr>
          <w:rStyle w:val="Cmarkslabel"/>
        </w:rPr>
        <w:t xml:space="preserve"> marks</w:t>
      </w:r>
      <w:r>
        <w:tab/>
        <w:t>[10.2]</w:t>
      </w:r>
    </w:p>
    <w:p w14:paraId="38206A45" w14:textId="2F15E0C1" w:rsidR="005638C5" w:rsidRPr="00CA54E4" w:rsidRDefault="0073740C" w:rsidP="005638C5">
      <w:pPr>
        <w:pStyle w:val="Pquestiontextmainstem"/>
      </w:pPr>
      <w:r>
        <w:t>A total of 12</w:t>
      </w:r>
      <w:r w:rsidR="005638C5" w:rsidRPr="00CA54E4">
        <w:t xml:space="preserve"> people participated in a survey to </w:t>
      </w:r>
      <w:r w:rsidR="005638C5">
        <w:t>choose their favourite colour.</w:t>
      </w:r>
      <w:r w:rsidR="005638C5">
        <w:br/>
        <w:t>6</w:t>
      </w:r>
      <w:r w:rsidR="005638C5" w:rsidRPr="00CA54E4">
        <w:t xml:space="preserve"> people chose blue, </w:t>
      </w:r>
      <w:r w:rsidR="005638C5">
        <w:t>5</w:t>
      </w:r>
      <w:r w:rsidR="005638C5" w:rsidRPr="00CA54E4">
        <w:t xml:space="preserve"> chose red and 1 person chose neither red nor blue.</w:t>
      </w:r>
    </w:p>
    <w:p w14:paraId="4E99BC7F" w14:textId="77777777" w:rsidR="005638C5" w:rsidRPr="00CA54E4" w:rsidRDefault="005638C5" w:rsidP="005638C5">
      <w:pPr>
        <w:pStyle w:val="Pquestiontextpartsa"/>
      </w:pPr>
      <w:r w:rsidRPr="00CA54E4">
        <w:rPr>
          <w:b/>
        </w:rPr>
        <w:t>(a)</w:t>
      </w:r>
      <w:r>
        <w:tab/>
      </w:r>
      <w:r w:rsidRPr="00CA54E4">
        <w:t>Draw a Venn diagram to show this information.</w:t>
      </w:r>
    </w:p>
    <w:p w14:paraId="7AE12F65" w14:textId="77777777" w:rsidR="005638C5" w:rsidRPr="00CA54E4" w:rsidRDefault="005638C5" w:rsidP="005638C5">
      <w:pPr>
        <w:pStyle w:val="Pquestiontextpartsa"/>
      </w:pPr>
    </w:p>
    <w:p w14:paraId="2BE43F09" w14:textId="77777777" w:rsidR="005638C5" w:rsidRDefault="005638C5" w:rsidP="005638C5">
      <w:pPr>
        <w:pStyle w:val="Pquestiontextpartsa"/>
      </w:pPr>
    </w:p>
    <w:p w14:paraId="774317BF" w14:textId="77777777" w:rsidR="004278BE" w:rsidRDefault="004278BE" w:rsidP="005638C5">
      <w:pPr>
        <w:pStyle w:val="Pquestiontextpartsa"/>
      </w:pPr>
    </w:p>
    <w:p w14:paraId="63F2FA83" w14:textId="77777777" w:rsidR="004278BE" w:rsidRDefault="004278BE" w:rsidP="005638C5">
      <w:pPr>
        <w:pStyle w:val="Pquestiontextpartsa"/>
      </w:pPr>
    </w:p>
    <w:p w14:paraId="7B8164A7" w14:textId="77777777" w:rsidR="004278BE" w:rsidRDefault="004278BE" w:rsidP="005638C5">
      <w:pPr>
        <w:pStyle w:val="Pquestiontextpartsa"/>
      </w:pPr>
    </w:p>
    <w:p w14:paraId="2DFF5E8B" w14:textId="77777777" w:rsidR="004278BE" w:rsidRDefault="004278BE" w:rsidP="005638C5">
      <w:pPr>
        <w:pStyle w:val="Pquestiontextpartsa"/>
      </w:pPr>
    </w:p>
    <w:p w14:paraId="38DAC859" w14:textId="77777777" w:rsidR="004278BE" w:rsidRDefault="004278BE" w:rsidP="005638C5">
      <w:pPr>
        <w:pStyle w:val="Pquestiontextpartsa"/>
      </w:pPr>
    </w:p>
    <w:p w14:paraId="3C44CD9B" w14:textId="77777777" w:rsidR="004278BE" w:rsidRDefault="004278BE" w:rsidP="005638C5">
      <w:pPr>
        <w:pStyle w:val="Pquestiontextpartsa"/>
      </w:pPr>
    </w:p>
    <w:p w14:paraId="6E531428" w14:textId="77777777" w:rsidR="005638C5" w:rsidRDefault="005638C5" w:rsidP="005638C5">
      <w:pPr>
        <w:pStyle w:val="Pquestiontextpartsa"/>
      </w:pPr>
    </w:p>
    <w:p w14:paraId="04394536" w14:textId="77777777" w:rsidR="005638C5" w:rsidRPr="00CA54E4" w:rsidRDefault="005638C5" w:rsidP="005638C5">
      <w:pPr>
        <w:pStyle w:val="Pquestiontextpartsa"/>
      </w:pPr>
    </w:p>
    <w:p w14:paraId="2420D3B4" w14:textId="77777777" w:rsidR="005638C5" w:rsidRPr="00CA54E4" w:rsidRDefault="005638C5" w:rsidP="005638C5">
      <w:pPr>
        <w:pStyle w:val="Pquestiontextpartsa"/>
      </w:pPr>
    </w:p>
    <w:p w14:paraId="1A6664E1" w14:textId="77777777" w:rsidR="005638C5" w:rsidRPr="00CA54E4" w:rsidRDefault="005638C5" w:rsidP="005638C5">
      <w:pPr>
        <w:pStyle w:val="Pquestiontextpartsa"/>
      </w:pPr>
      <w:r w:rsidRPr="00CA54E4">
        <w:rPr>
          <w:b/>
        </w:rPr>
        <w:t>(b)</w:t>
      </w:r>
      <w:r>
        <w:tab/>
      </w:r>
      <w:r w:rsidRPr="00CA54E4">
        <w:t xml:space="preserve">Find the probability that if </w:t>
      </w:r>
      <w:r>
        <w:t>a</w:t>
      </w:r>
      <w:r w:rsidRPr="00CA54E4">
        <w:t xml:space="preserve"> person was chosen at random, they would choose: </w:t>
      </w:r>
    </w:p>
    <w:p w14:paraId="6538BFF6" w14:textId="77777777" w:rsidR="005638C5" w:rsidRPr="00CA54E4" w:rsidRDefault="005638C5" w:rsidP="005638C5">
      <w:pPr>
        <w:pStyle w:val="Pquestiontextpartsi"/>
      </w:pPr>
      <w:r w:rsidRPr="00CA54E4">
        <w:rPr>
          <w:b/>
        </w:rPr>
        <w:t>(i)</w:t>
      </w:r>
      <w:r>
        <w:tab/>
        <w:t>blue only</w:t>
      </w:r>
    </w:p>
    <w:p w14:paraId="40576CF7" w14:textId="77777777" w:rsidR="005638C5" w:rsidRPr="00CA54E4" w:rsidRDefault="005638C5" w:rsidP="005638C5">
      <w:pPr>
        <w:pStyle w:val="Pquestiontextpartsi"/>
      </w:pPr>
    </w:p>
    <w:p w14:paraId="74FC11B3" w14:textId="77777777" w:rsidR="005638C5" w:rsidRPr="00CA54E4" w:rsidRDefault="005638C5" w:rsidP="005638C5">
      <w:pPr>
        <w:pStyle w:val="Pquestiontextpartsi"/>
      </w:pPr>
      <w:r w:rsidRPr="00CA54E4">
        <w:rPr>
          <w:b/>
        </w:rPr>
        <w:t>(ii)</w:t>
      </w:r>
      <w:r>
        <w:tab/>
        <w:t>red only</w:t>
      </w:r>
    </w:p>
    <w:p w14:paraId="01B1FC11" w14:textId="77777777" w:rsidR="005638C5" w:rsidRPr="00CA54E4" w:rsidRDefault="005638C5" w:rsidP="005638C5">
      <w:pPr>
        <w:pStyle w:val="Pquestiontextpartsi"/>
      </w:pPr>
    </w:p>
    <w:p w14:paraId="241FC609" w14:textId="77777777" w:rsidR="005638C5" w:rsidRDefault="005638C5" w:rsidP="005638C5">
      <w:pPr>
        <w:pStyle w:val="Pquestiontextpartsi"/>
      </w:pPr>
      <w:r w:rsidRPr="00CA54E4">
        <w:rPr>
          <w:b/>
        </w:rPr>
        <w:t>(iii)</w:t>
      </w:r>
      <w:r>
        <w:tab/>
      </w:r>
      <w:r w:rsidRPr="00CA54E4">
        <w:t>both red and blue.</w:t>
      </w:r>
    </w:p>
    <w:p w14:paraId="71FD010A" w14:textId="77777777" w:rsidR="005638C5" w:rsidRDefault="005638C5" w:rsidP="005638C5">
      <w:pPr>
        <w:pStyle w:val="Pquestiontextpartsi"/>
      </w:pPr>
    </w:p>
    <w:p w14:paraId="601FD392" w14:textId="07B05722" w:rsidR="008B7C00" w:rsidRPr="007D4E3E" w:rsidRDefault="008B7C00" w:rsidP="008B7C00">
      <w:pPr>
        <w:pStyle w:val="Pquestionheadingsx"/>
      </w:pPr>
      <w:r w:rsidRPr="00DF7F34">
        <w:lastRenderedPageBreak/>
        <w:t xml:space="preserve">Question </w:t>
      </w:r>
      <w:r w:rsidR="005638C5">
        <w:t>13</w:t>
      </w:r>
      <w:r w:rsidRPr="00DF7F34">
        <w:tab/>
      </w:r>
      <w:r>
        <w:rPr>
          <w:rStyle w:val="Cmarkslabel"/>
        </w:rPr>
        <w:t>5</w:t>
      </w:r>
      <w:r w:rsidRPr="00DF7F34">
        <w:rPr>
          <w:rStyle w:val="Cmarkslabel"/>
        </w:rPr>
        <w:t xml:space="preserve"> marks</w:t>
      </w:r>
      <w:r>
        <w:tab/>
        <w:t>[10.6]</w:t>
      </w:r>
    </w:p>
    <w:p w14:paraId="40046912" w14:textId="77777777" w:rsidR="008B7C00" w:rsidRPr="00AE2069" w:rsidRDefault="008B7C00" w:rsidP="008B7C00">
      <w:pPr>
        <w:pStyle w:val="Pquestiontextmainstem"/>
      </w:pPr>
      <w:r w:rsidRPr="00AE2069">
        <w:t>A bag contains eight Minties and twelve Caramels. Two lollies are selected, one after the other, with no replacement.</w:t>
      </w:r>
      <w:r w:rsidRPr="00AE2069">
        <w:tab/>
      </w:r>
    </w:p>
    <w:p w14:paraId="043FBA00" w14:textId="5BAC589E" w:rsidR="008B7C00" w:rsidRDefault="008B7C00" w:rsidP="008B7C00">
      <w:pPr>
        <w:pStyle w:val="Pquestiontextpartsa"/>
      </w:pPr>
      <w:r w:rsidRPr="00AE2069">
        <w:rPr>
          <w:b/>
        </w:rPr>
        <w:t>(a</w:t>
      </w:r>
      <w:r>
        <w:rPr>
          <w:b/>
        </w:rPr>
        <w:t>)</w:t>
      </w:r>
      <w:r>
        <w:rPr>
          <w:rStyle w:val="Cquestionpartlabelbold"/>
        </w:rPr>
        <w:tab/>
      </w:r>
      <w:r>
        <w:t>Complete the</w:t>
      </w:r>
      <w:r w:rsidRPr="00AE2069">
        <w:t xml:space="preserve"> tree diagram labelled with probabilities to illustrate this information.</w:t>
      </w:r>
    </w:p>
    <w:p w14:paraId="716D8BEE" w14:textId="77777777" w:rsidR="004278BE" w:rsidRPr="00AE2069" w:rsidRDefault="004278BE" w:rsidP="008B7C00">
      <w:pPr>
        <w:pStyle w:val="Pquestiontextpartsa"/>
      </w:pPr>
    </w:p>
    <w:p w14:paraId="0227E660" w14:textId="7DD07E56" w:rsidR="008B7C00" w:rsidRDefault="008B7C00" w:rsidP="008B7C00">
      <w:pPr>
        <w:pStyle w:val="Pquestiontextpartsa"/>
      </w:pPr>
      <w:r>
        <w:rPr>
          <w:noProof/>
        </w:rPr>
        <w:drawing>
          <wp:inline distT="0" distB="0" distL="0" distR="0" wp14:anchorId="08D960AE" wp14:editId="7BDD4699">
            <wp:extent cx="3624762" cy="2194560"/>
            <wp:effectExtent l="0" t="0" r="0" b="0"/>
            <wp:docPr id="63" name="Picture 63" descr="PM10_PR_TF_1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PM10_PR_TF_11_0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633824" cy="2200047"/>
                    </a:xfrm>
                    <a:prstGeom prst="rect">
                      <a:avLst/>
                    </a:prstGeom>
                    <a:noFill/>
                    <a:ln>
                      <a:noFill/>
                    </a:ln>
                  </pic:spPr>
                </pic:pic>
              </a:graphicData>
            </a:graphic>
          </wp:inline>
        </w:drawing>
      </w:r>
    </w:p>
    <w:p w14:paraId="1C6BDF98" w14:textId="77777777" w:rsidR="004278BE" w:rsidRPr="00AE2069" w:rsidRDefault="004278BE" w:rsidP="008B7C00">
      <w:pPr>
        <w:pStyle w:val="Pquestiontextpartsa"/>
      </w:pPr>
    </w:p>
    <w:p w14:paraId="4FBDA7B9" w14:textId="77777777" w:rsidR="008B7C00" w:rsidRPr="00AE2069" w:rsidRDefault="008B7C00" w:rsidP="008B7C00">
      <w:pPr>
        <w:pStyle w:val="Pquestiontextpartsa"/>
      </w:pPr>
      <w:r w:rsidRPr="00AE2069">
        <w:rPr>
          <w:b/>
        </w:rPr>
        <w:t>(b)</w:t>
      </w:r>
      <w:r>
        <w:rPr>
          <w:rStyle w:val="Cquestionpartlabelbold"/>
        </w:rPr>
        <w:tab/>
      </w:r>
      <w:r w:rsidRPr="00AE2069">
        <w:t>Calculate the probability that the lollies are both Minties.</w:t>
      </w:r>
    </w:p>
    <w:p w14:paraId="3797BD9F" w14:textId="77777777" w:rsidR="008B7C00" w:rsidRDefault="008B7C00" w:rsidP="008B7C00">
      <w:pPr>
        <w:pStyle w:val="Pquestiontextpartsa"/>
      </w:pPr>
    </w:p>
    <w:p w14:paraId="535252C7" w14:textId="77777777" w:rsidR="008B7C00" w:rsidRDefault="008B7C00" w:rsidP="008B7C00">
      <w:pPr>
        <w:pStyle w:val="Pquestiontextpartsa"/>
      </w:pPr>
    </w:p>
    <w:p w14:paraId="183E8A37" w14:textId="77777777" w:rsidR="008B7C00" w:rsidRPr="00AE2069" w:rsidRDefault="008B7C00" w:rsidP="008B7C00">
      <w:pPr>
        <w:pStyle w:val="Pquestiontextpartsa"/>
      </w:pPr>
    </w:p>
    <w:p w14:paraId="3249255D" w14:textId="77777777" w:rsidR="008B7C00" w:rsidRDefault="008B7C00" w:rsidP="008B7C00">
      <w:pPr>
        <w:pStyle w:val="Pquestiontextpartsa"/>
      </w:pPr>
      <w:r w:rsidRPr="00AE2069">
        <w:rPr>
          <w:b/>
        </w:rPr>
        <w:t>(c</w:t>
      </w:r>
      <w:r>
        <w:t>)</w:t>
      </w:r>
      <w:r>
        <w:rPr>
          <w:rStyle w:val="Cquestionpartlabelbold"/>
        </w:rPr>
        <w:tab/>
      </w:r>
      <w:r w:rsidRPr="00AE2069">
        <w:t>Calculate the probability that the lollies are different.</w:t>
      </w:r>
    </w:p>
    <w:p w14:paraId="3B2B4244" w14:textId="77777777" w:rsidR="008B7C00" w:rsidRDefault="008B7C00" w:rsidP="008B7C00">
      <w:pPr>
        <w:pStyle w:val="Pquestiontextpartsa"/>
      </w:pPr>
    </w:p>
    <w:p w14:paraId="661A5568" w14:textId="77777777" w:rsidR="008B7C00" w:rsidRDefault="008B7C00" w:rsidP="008B7C00">
      <w:pPr>
        <w:pStyle w:val="Pquestiontextpartsa"/>
      </w:pPr>
    </w:p>
    <w:p w14:paraId="40DAF2A0" w14:textId="77777777" w:rsidR="00380437" w:rsidRDefault="00380437" w:rsidP="008B7C00">
      <w:pPr>
        <w:pStyle w:val="Pquestiontextpartsa"/>
      </w:pPr>
    </w:p>
    <w:p w14:paraId="7B91782F" w14:textId="002E479D" w:rsidR="008B7C00" w:rsidRPr="007D4E3E" w:rsidRDefault="008B7C00" w:rsidP="008B7C00">
      <w:pPr>
        <w:pStyle w:val="Pquestionheadingsx"/>
      </w:pPr>
      <w:r w:rsidRPr="00DF7F34">
        <w:t xml:space="preserve">Question </w:t>
      </w:r>
      <w:r>
        <w:t>14</w:t>
      </w:r>
      <w:r w:rsidRPr="00DF7F34">
        <w:tab/>
      </w:r>
      <w:r>
        <w:rPr>
          <w:rStyle w:val="Cmarkslabel"/>
        </w:rPr>
        <w:t>5</w:t>
      </w:r>
      <w:r w:rsidRPr="00DF7F34">
        <w:rPr>
          <w:rStyle w:val="Cmarkslabel"/>
        </w:rPr>
        <w:t xml:space="preserve"> marks</w:t>
      </w:r>
      <w:r>
        <w:tab/>
        <w:t>[10.5]</w:t>
      </w:r>
    </w:p>
    <w:p w14:paraId="3EB8994E" w14:textId="77777777" w:rsidR="008B7C00" w:rsidRPr="00CA54E4" w:rsidRDefault="008B7C00" w:rsidP="00CB5D54">
      <w:pPr>
        <w:pStyle w:val="Pquestiontextmainstem"/>
      </w:pPr>
      <w:r w:rsidRPr="00CA54E4">
        <w:t>Cards have numbers written on them. There are six 1s, three 2s, four 3s, five 4s, and seven 5s. The cards are well shuffled and one is chosen at random. Find the probability that the card shows:</w:t>
      </w:r>
    </w:p>
    <w:p w14:paraId="4ADE1270" w14:textId="1C5C0A28" w:rsidR="008B7C00" w:rsidRPr="00CA54E4" w:rsidRDefault="008B7C00" w:rsidP="008B7C00">
      <w:pPr>
        <w:pStyle w:val="Pquestiontextpartsa"/>
      </w:pPr>
      <w:r w:rsidRPr="00CA54E4">
        <w:rPr>
          <w:b/>
        </w:rPr>
        <w:t>(a)</w:t>
      </w:r>
      <w:r>
        <w:tab/>
      </w:r>
      <w:r w:rsidRPr="00CA54E4">
        <w:t>an odd number</w:t>
      </w:r>
    </w:p>
    <w:p w14:paraId="44762901" w14:textId="77777777" w:rsidR="008B7C00" w:rsidRDefault="008B7C00" w:rsidP="008B7C00">
      <w:pPr>
        <w:pStyle w:val="Pquestiontextpartsa"/>
      </w:pPr>
    </w:p>
    <w:p w14:paraId="4CD695F1" w14:textId="77777777" w:rsidR="00380437" w:rsidRDefault="00380437" w:rsidP="008B7C00">
      <w:pPr>
        <w:pStyle w:val="Pquestiontextpartsa"/>
      </w:pPr>
    </w:p>
    <w:p w14:paraId="040FEECC" w14:textId="77777777" w:rsidR="008B7C00" w:rsidRPr="00CA54E4" w:rsidRDefault="008B7C00" w:rsidP="008B7C00">
      <w:pPr>
        <w:pStyle w:val="Pquestiontextpartsa"/>
      </w:pPr>
    </w:p>
    <w:p w14:paraId="7248BD02" w14:textId="69BA6EF1" w:rsidR="008B7C00" w:rsidRPr="00CA54E4" w:rsidRDefault="008B7C00" w:rsidP="008B7C00">
      <w:pPr>
        <w:pStyle w:val="Pquestiontextpartsa"/>
      </w:pPr>
      <w:r w:rsidRPr="00CA54E4">
        <w:rPr>
          <w:b/>
        </w:rPr>
        <w:t>(b)</w:t>
      </w:r>
      <w:r>
        <w:tab/>
      </w:r>
      <w:r w:rsidRPr="00CA54E4">
        <w:t xml:space="preserve">a prime number </w:t>
      </w:r>
    </w:p>
    <w:p w14:paraId="55916FA5" w14:textId="77777777" w:rsidR="008B7C00" w:rsidRDefault="008B7C00" w:rsidP="008B7C00">
      <w:pPr>
        <w:pStyle w:val="Pquestiontextpartsa"/>
      </w:pPr>
    </w:p>
    <w:p w14:paraId="5F432354" w14:textId="77777777" w:rsidR="00380437" w:rsidRDefault="00380437" w:rsidP="008B7C00">
      <w:pPr>
        <w:pStyle w:val="Pquestiontextpartsa"/>
      </w:pPr>
    </w:p>
    <w:p w14:paraId="432F06AB" w14:textId="77777777" w:rsidR="00380437" w:rsidRPr="00CA54E4" w:rsidRDefault="00380437" w:rsidP="008B7C00">
      <w:pPr>
        <w:pStyle w:val="Pquestiontextpartsa"/>
      </w:pPr>
    </w:p>
    <w:p w14:paraId="4774E954" w14:textId="70A10C28" w:rsidR="008B7C00" w:rsidRPr="006D529F" w:rsidRDefault="008B7C00" w:rsidP="008B7C00">
      <w:pPr>
        <w:pStyle w:val="Pquestiontextpartsa"/>
      </w:pPr>
      <w:r w:rsidRPr="00CA54E4">
        <w:rPr>
          <w:b/>
        </w:rPr>
        <w:t>(c)</w:t>
      </w:r>
      <w:r>
        <w:tab/>
      </w:r>
      <w:r w:rsidRPr="00CA54E4">
        <w:t>a n</w:t>
      </w:r>
      <w:r w:rsidR="00AC64DC">
        <w:t xml:space="preserve">umber less than 4, </w:t>
      </w:r>
      <w:r w:rsidR="004278BE">
        <w:t>if</w:t>
      </w:r>
      <w:r w:rsidR="00AC64DC">
        <w:t xml:space="preserve"> you</w:t>
      </w:r>
      <w:r w:rsidRPr="00CA54E4">
        <w:t xml:space="preserve"> know it is odd.</w:t>
      </w:r>
    </w:p>
    <w:p w14:paraId="36C0D37F" w14:textId="77777777" w:rsidR="008B7C00" w:rsidRDefault="008B7C00" w:rsidP="00002689">
      <w:pPr>
        <w:pStyle w:val="Pquestiontextpartsi"/>
      </w:pPr>
    </w:p>
    <w:p w14:paraId="1E7E7AF7" w14:textId="77777777" w:rsidR="008B7C00" w:rsidRDefault="008B7C00" w:rsidP="00002689">
      <w:pPr>
        <w:pStyle w:val="Pquestiontextpartsi"/>
      </w:pPr>
    </w:p>
    <w:p w14:paraId="754028AC" w14:textId="77777777" w:rsidR="008B7C00" w:rsidRDefault="008B7C00" w:rsidP="00002689">
      <w:pPr>
        <w:pStyle w:val="Pquestiontextpartsi"/>
      </w:pPr>
    </w:p>
    <w:p w14:paraId="37ED7097" w14:textId="7CDF93A1" w:rsidR="008B7C00" w:rsidRPr="007D4E3E" w:rsidRDefault="008B7C00" w:rsidP="008B7C00">
      <w:pPr>
        <w:pStyle w:val="Pquestionheadingsx"/>
      </w:pPr>
      <w:r w:rsidRPr="00DF7F34">
        <w:lastRenderedPageBreak/>
        <w:t xml:space="preserve">Question </w:t>
      </w:r>
      <w:r>
        <w:t>15</w:t>
      </w:r>
      <w:r w:rsidRPr="00DF7F34">
        <w:tab/>
      </w:r>
      <w:r>
        <w:rPr>
          <w:rStyle w:val="Cmarkslabel"/>
        </w:rPr>
        <w:t>4</w:t>
      </w:r>
      <w:r w:rsidRPr="00DF7F34">
        <w:rPr>
          <w:rStyle w:val="Cmarkslabel"/>
        </w:rPr>
        <w:t xml:space="preserve"> marks</w:t>
      </w:r>
      <w:r>
        <w:tab/>
        <w:t>[10.5, 10.6]</w:t>
      </w:r>
    </w:p>
    <w:p w14:paraId="2B052287" w14:textId="447A074A" w:rsidR="008B7C00" w:rsidRPr="00AE2069" w:rsidRDefault="008B7C00" w:rsidP="008B7C00">
      <w:pPr>
        <w:pStyle w:val="Pquestiontextmainstem"/>
      </w:pPr>
      <w:r>
        <w:t>Of</w:t>
      </w:r>
      <w:r w:rsidRPr="00AE2069">
        <w:t xml:space="preserve"> the 80 members </w:t>
      </w:r>
      <w:r>
        <w:t>in</w:t>
      </w:r>
      <w:r w:rsidRPr="00AE2069">
        <w:t xml:space="preserve"> a </w:t>
      </w:r>
      <w:r>
        <w:t>karate</w:t>
      </w:r>
      <w:r w:rsidRPr="00AE2069">
        <w:t xml:space="preserve"> club</w:t>
      </w:r>
      <w:r>
        <w:t>,</w:t>
      </w:r>
      <w:r w:rsidRPr="00AE2069">
        <w:t xml:space="preserve"> </w:t>
      </w:r>
      <w:r>
        <w:t>32 are students</w:t>
      </w:r>
      <w:r w:rsidRPr="00AE2069">
        <w:t xml:space="preserve"> and of these, 8 </w:t>
      </w:r>
      <w:r>
        <w:t>have black belts</w:t>
      </w:r>
      <w:r w:rsidR="009B189A">
        <w:t>. There are</w:t>
      </w:r>
      <w:r w:rsidR="009B189A">
        <w:br/>
      </w:r>
      <w:r w:rsidRPr="00AE2069">
        <w:t>20</w:t>
      </w:r>
      <w:r>
        <w:t xml:space="preserve"> members in total </w:t>
      </w:r>
      <w:r w:rsidR="00CB5D54">
        <w:t>with</w:t>
      </w:r>
      <w:r>
        <w:t xml:space="preserve"> black belts.</w:t>
      </w:r>
    </w:p>
    <w:p w14:paraId="7F0A6E6E" w14:textId="77777777" w:rsidR="008B7C00" w:rsidRDefault="008B7C00" w:rsidP="008B7C00">
      <w:pPr>
        <w:pStyle w:val="Pquestiontextpartsa"/>
      </w:pPr>
      <w:r>
        <w:rPr>
          <w:rStyle w:val="Cquestionpartlabelbold"/>
        </w:rPr>
        <w:t>(a)</w:t>
      </w:r>
      <w:r>
        <w:rPr>
          <w:rStyle w:val="Cquestionpartlabelbold"/>
        </w:rPr>
        <w:tab/>
      </w:r>
      <w:r w:rsidRPr="00680C71">
        <w:t xml:space="preserve">Show the </w:t>
      </w:r>
      <w:r>
        <w:t>information</w:t>
      </w:r>
      <w:r w:rsidRPr="00680C71">
        <w:t xml:space="preserve"> </w:t>
      </w:r>
      <w:r>
        <w:t>in a table.</w:t>
      </w:r>
    </w:p>
    <w:p w14:paraId="4E3B668C" w14:textId="77777777" w:rsidR="008B7C00" w:rsidRDefault="008B7C00" w:rsidP="008B7C00">
      <w:pPr>
        <w:pStyle w:val="Pquestiontextpartsa"/>
      </w:pPr>
    </w:p>
    <w:p w14:paraId="607E14CC" w14:textId="77777777" w:rsidR="008B7C00" w:rsidRDefault="008B7C00" w:rsidP="008B7C00">
      <w:pPr>
        <w:pStyle w:val="Pquestiontextpartsa"/>
      </w:pPr>
    </w:p>
    <w:p w14:paraId="1CC97914" w14:textId="77777777" w:rsidR="00380437" w:rsidRDefault="00380437" w:rsidP="008B7C00">
      <w:pPr>
        <w:pStyle w:val="Pquestiontextpartsa"/>
      </w:pPr>
    </w:p>
    <w:p w14:paraId="6D5C490C" w14:textId="77777777" w:rsidR="004278BE" w:rsidRDefault="004278BE" w:rsidP="008B7C00">
      <w:pPr>
        <w:pStyle w:val="Pquestiontextpartsa"/>
      </w:pPr>
    </w:p>
    <w:p w14:paraId="1CC13B2F" w14:textId="77777777" w:rsidR="004278BE" w:rsidRDefault="004278BE" w:rsidP="008B7C00">
      <w:pPr>
        <w:pStyle w:val="Pquestiontextpartsa"/>
      </w:pPr>
    </w:p>
    <w:p w14:paraId="3C083531" w14:textId="77777777" w:rsidR="004278BE" w:rsidRDefault="004278BE" w:rsidP="008B7C00">
      <w:pPr>
        <w:pStyle w:val="Pquestiontextpartsa"/>
      </w:pPr>
    </w:p>
    <w:p w14:paraId="086B4E91" w14:textId="77777777" w:rsidR="004278BE" w:rsidRDefault="004278BE" w:rsidP="008B7C00">
      <w:pPr>
        <w:pStyle w:val="Pquestiontextpartsa"/>
      </w:pPr>
    </w:p>
    <w:p w14:paraId="17B1D83C" w14:textId="77777777" w:rsidR="004278BE" w:rsidRDefault="004278BE" w:rsidP="008B7C00">
      <w:pPr>
        <w:pStyle w:val="Pquestiontextpartsa"/>
      </w:pPr>
    </w:p>
    <w:p w14:paraId="77F9A2CE" w14:textId="77777777" w:rsidR="005638C5" w:rsidRDefault="005638C5" w:rsidP="008B7C00">
      <w:pPr>
        <w:pStyle w:val="Pquestiontextpartsa"/>
      </w:pPr>
    </w:p>
    <w:p w14:paraId="7836C569" w14:textId="77777777" w:rsidR="00380437" w:rsidRDefault="00380437" w:rsidP="008B7C00">
      <w:pPr>
        <w:pStyle w:val="Pquestiontextpartsa"/>
      </w:pPr>
    </w:p>
    <w:p w14:paraId="5FF0B6FD" w14:textId="77777777" w:rsidR="008B7C00" w:rsidRDefault="008B7C00" w:rsidP="008B7C00">
      <w:pPr>
        <w:pStyle w:val="Pquestiontextpartsa"/>
      </w:pPr>
    </w:p>
    <w:p w14:paraId="30A902CB" w14:textId="77777777" w:rsidR="008B7C00" w:rsidRPr="00680C71" w:rsidRDefault="008B7C00" w:rsidP="008B7C00">
      <w:pPr>
        <w:pStyle w:val="Pquestiontextpartsa"/>
      </w:pPr>
      <w:r>
        <w:rPr>
          <w:rStyle w:val="Cquestionpartlabelbold"/>
        </w:rPr>
        <w:t>(b)</w:t>
      </w:r>
      <w:r>
        <w:rPr>
          <w:rStyle w:val="Cquestionpartlabelbold"/>
        </w:rPr>
        <w:tab/>
      </w:r>
      <w:r w:rsidRPr="00680C71">
        <w:t xml:space="preserve">Find the probability </w:t>
      </w:r>
      <w:r>
        <w:t>that a member chosen at random:</w:t>
      </w:r>
    </w:p>
    <w:p w14:paraId="5EDCFB63" w14:textId="77777777" w:rsidR="008B7C00" w:rsidRDefault="008B7C00" w:rsidP="008B7C00">
      <w:pPr>
        <w:pStyle w:val="Pquestiontextpartsi"/>
      </w:pPr>
      <w:r>
        <w:rPr>
          <w:rStyle w:val="Cquestionpartlabelbold"/>
        </w:rPr>
        <w:t>(i)</w:t>
      </w:r>
      <w:r>
        <w:rPr>
          <w:rStyle w:val="Cquestionpartlabelbold"/>
        </w:rPr>
        <w:tab/>
      </w:r>
      <w:r>
        <w:t>is a student with a black belt</w:t>
      </w:r>
    </w:p>
    <w:p w14:paraId="798DCDC4" w14:textId="77777777" w:rsidR="008B7C00" w:rsidRDefault="008B7C00" w:rsidP="008B7C00">
      <w:pPr>
        <w:pStyle w:val="Pquestiontextpartsi"/>
      </w:pPr>
    </w:p>
    <w:p w14:paraId="501BDE2D" w14:textId="77777777" w:rsidR="008B7C00" w:rsidRDefault="008B7C00" w:rsidP="008B7C00">
      <w:pPr>
        <w:pStyle w:val="Pquestiontextpartsi"/>
      </w:pPr>
    </w:p>
    <w:p w14:paraId="5827357E" w14:textId="77777777" w:rsidR="008B7C00" w:rsidRDefault="008B7C00" w:rsidP="008B7C00">
      <w:pPr>
        <w:pStyle w:val="Pquestiontextpartsi"/>
      </w:pPr>
    </w:p>
    <w:p w14:paraId="733C181C" w14:textId="77777777" w:rsidR="008B7C00" w:rsidRDefault="008B7C00" w:rsidP="008B7C00">
      <w:pPr>
        <w:pStyle w:val="Pquestiontextpartsi"/>
      </w:pPr>
      <w:r>
        <w:rPr>
          <w:rStyle w:val="Cquestionpartlabelbold"/>
        </w:rPr>
        <w:t>(i)</w:t>
      </w:r>
      <w:r>
        <w:rPr>
          <w:rStyle w:val="Cquestionpartlabelbold"/>
        </w:rPr>
        <w:tab/>
      </w:r>
      <w:r w:rsidRPr="00AE2069">
        <w:t>is</w:t>
      </w:r>
      <w:r>
        <w:t xml:space="preserve"> not a student and does not have a black belt</w:t>
      </w:r>
    </w:p>
    <w:p w14:paraId="3A829B18" w14:textId="77777777" w:rsidR="008B7C00" w:rsidRDefault="008B7C00" w:rsidP="008B7C00">
      <w:pPr>
        <w:pStyle w:val="Pquestiontextpartsi"/>
      </w:pPr>
    </w:p>
    <w:p w14:paraId="3F84ACF4" w14:textId="77777777" w:rsidR="008B7C00" w:rsidRDefault="008B7C00" w:rsidP="008B7C00">
      <w:pPr>
        <w:pStyle w:val="Pquestiontextpartsi"/>
      </w:pPr>
    </w:p>
    <w:p w14:paraId="5FEBE02F" w14:textId="77777777" w:rsidR="008B7C00" w:rsidRDefault="008B7C00" w:rsidP="008B7C00">
      <w:pPr>
        <w:pStyle w:val="Pquestiontextpartsi"/>
      </w:pPr>
    </w:p>
    <w:p w14:paraId="60B2E43B" w14:textId="4C3E0E2D" w:rsidR="005638C5" w:rsidRDefault="005638C5" w:rsidP="005638C5">
      <w:pPr>
        <w:pStyle w:val="Pquestionheadingsx"/>
      </w:pPr>
      <w:r w:rsidRPr="00DF7F34">
        <w:t xml:space="preserve">Question </w:t>
      </w:r>
      <w:r>
        <w:t>16</w:t>
      </w:r>
      <w:r w:rsidRPr="00DF7F34">
        <w:tab/>
      </w:r>
      <w:r>
        <w:rPr>
          <w:rStyle w:val="Cmarkslabel"/>
        </w:rPr>
        <w:t>8</w:t>
      </w:r>
      <w:r w:rsidRPr="00DF7F34">
        <w:rPr>
          <w:rStyle w:val="Cmarkslabel"/>
        </w:rPr>
        <w:t xml:space="preserve"> marks</w:t>
      </w:r>
      <w:r>
        <w:tab/>
        <w:t>[10.3]</w:t>
      </w:r>
    </w:p>
    <w:p w14:paraId="49EA8FC3" w14:textId="77777777" w:rsidR="005638C5" w:rsidRDefault="005638C5" w:rsidP="005638C5">
      <w:pPr>
        <w:pStyle w:val="Pquestiontextmainstem"/>
      </w:pPr>
      <w:r>
        <w:t>Cards numbered from 1 to 30 are shuffled then a single card is drawn. Find:</w:t>
      </w:r>
    </w:p>
    <w:p w14:paraId="469A0DFF" w14:textId="77777777" w:rsidR="005638C5" w:rsidRDefault="005638C5" w:rsidP="005638C5">
      <w:pPr>
        <w:pStyle w:val="Pquestiontextpartsa"/>
      </w:pPr>
      <w:r w:rsidRPr="004B5C0F">
        <w:rPr>
          <w:b/>
        </w:rPr>
        <w:t>(a)</w:t>
      </w:r>
      <w:r>
        <w:tab/>
        <w:t>Pr(multiple of 2 or 5)</w:t>
      </w:r>
    </w:p>
    <w:p w14:paraId="1F17C788" w14:textId="77777777" w:rsidR="005638C5" w:rsidRDefault="005638C5" w:rsidP="005638C5">
      <w:pPr>
        <w:pStyle w:val="Pquestiontextpartsa"/>
      </w:pPr>
    </w:p>
    <w:p w14:paraId="6E4E625A" w14:textId="77777777" w:rsidR="005638C5" w:rsidRDefault="005638C5" w:rsidP="005638C5">
      <w:pPr>
        <w:pStyle w:val="Pquestiontextpartsa"/>
      </w:pPr>
    </w:p>
    <w:p w14:paraId="50200E81" w14:textId="77777777" w:rsidR="005638C5" w:rsidRDefault="005638C5" w:rsidP="005638C5">
      <w:pPr>
        <w:pStyle w:val="Pquestiontextpartsa"/>
      </w:pPr>
      <w:r w:rsidRPr="004B5C0F">
        <w:rPr>
          <w:b/>
        </w:rPr>
        <w:t>(b)</w:t>
      </w:r>
      <w:r>
        <w:tab/>
        <w:t>Pr(factor of 10 of 12)</w:t>
      </w:r>
    </w:p>
    <w:p w14:paraId="78D955C8" w14:textId="77777777" w:rsidR="005638C5" w:rsidRDefault="005638C5" w:rsidP="005638C5">
      <w:pPr>
        <w:pStyle w:val="Pquestiontextpartsa"/>
      </w:pPr>
    </w:p>
    <w:p w14:paraId="44BCE194" w14:textId="77777777" w:rsidR="005638C5" w:rsidRPr="004B5C0F" w:rsidRDefault="005638C5" w:rsidP="005638C5">
      <w:pPr>
        <w:pStyle w:val="Pquestiontextpartsa"/>
      </w:pPr>
    </w:p>
    <w:p w14:paraId="1D26B16D" w14:textId="77777777" w:rsidR="005638C5" w:rsidRDefault="005638C5" w:rsidP="005638C5">
      <w:pPr>
        <w:pStyle w:val="Pquestiontextpartsa"/>
      </w:pPr>
      <w:r w:rsidRPr="004B5C0F">
        <w:rPr>
          <w:b/>
        </w:rPr>
        <w:t>(</w:t>
      </w:r>
      <w:r>
        <w:rPr>
          <w:b/>
        </w:rPr>
        <w:t>c</w:t>
      </w:r>
      <w:r w:rsidRPr="004B5C0F">
        <w:rPr>
          <w:b/>
        </w:rPr>
        <w:t>)</w:t>
      </w:r>
      <w:r>
        <w:tab/>
        <w:t>Pr(even or a factor of 24)</w:t>
      </w:r>
    </w:p>
    <w:p w14:paraId="70716116" w14:textId="77777777" w:rsidR="005638C5" w:rsidRDefault="005638C5" w:rsidP="005638C5">
      <w:pPr>
        <w:pStyle w:val="Pquestiontextpartsa"/>
      </w:pPr>
    </w:p>
    <w:p w14:paraId="48A67590" w14:textId="77777777" w:rsidR="005638C5" w:rsidRDefault="005638C5" w:rsidP="005638C5">
      <w:pPr>
        <w:pStyle w:val="Pquestiontextpartsa"/>
      </w:pPr>
    </w:p>
    <w:p w14:paraId="34F8F6CC" w14:textId="77777777" w:rsidR="005638C5" w:rsidRDefault="005638C5" w:rsidP="005638C5">
      <w:pPr>
        <w:pStyle w:val="Pquestiontextpartsa"/>
      </w:pPr>
      <w:r w:rsidRPr="004B5C0F">
        <w:rPr>
          <w:b/>
        </w:rPr>
        <w:t>(</w:t>
      </w:r>
      <w:r>
        <w:rPr>
          <w:b/>
        </w:rPr>
        <w:t>d</w:t>
      </w:r>
      <w:r w:rsidRPr="004B5C0F">
        <w:rPr>
          <w:b/>
        </w:rPr>
        <w:t>)</w:t>
      </w:r>
      <w:r>
        <w:tab/>
        <w:t>Pr(neither a multiple of 2 nor a multiple of 5)</w:t>
      </w:r>
    </w:p>
    <w:p w14:paraId="4E20AFA6" w14:textId="77777777" w:rsidR="005638C5" w:rsidRDefault="005638C5" w:rsidP="005638C5">
      <w:pPr>
        <w:pStyle w:val="Pquestiontextpartsa"/>
      </w:pPr>
    </w:p>
    <w:p w14:paraId="56FF4E57" w14:textId="77777777" w:rsidR="005638C5" w:rsidRDefault="005638C5" w:rsidP="005638C5">
      <w:pPr>
        <w:pStyle w:val="Pquestiontextpartsa"/>
      </w:pPr>
    </w:p>
    <w:p w14:paraId="3155D4F7" w14:textId="5AF4A37B" w:rsidR="008B7C00" w:rsidRPr="007D4E3E" w:rsidRDefault="008B7C00" w:rsidP="008B7C00">
      <w:pPr>
        <w:pStyle w:val="Pquestionheadingsx"/>
      </w:pPr>
      <w:r w:rsidRPr="00DF7F34">
        <w:lastRenderedPageBreak/>
        <w:t xml:space="preserve">Question </w:t>
      </w:r>
      <w:r w:rsidR="005638C5">
        <w:t>17</w:t>
      </w:r>
      <w:r w:rsidRPr="00DF7F34">
        <w:tab/>
      </w:r>
      <w:r>
        <w:rPr>
          <w:rStyle w:val="Cmarkslabel"/>
        </w:rPr>
        <w:t>6</w:t>
      </w:r>
      <w:r w:rsidRPr="00DF7F34">
        <w:rPr>
          <w:rStyle w:val="Cmarkslabel"/>
        </w:rPr>
        <w:t xml:space="preserve"> marks</w:t>
      </w:r>
      <w:r>
        <w:tab/>
        <w:t>[10.3]</w:t>
      </w:r>
    </w:p>
    <w:p w14:paraId="44D7D535" w14:textId="77777777" w:rsidR="008B7C00" w:rsidRDefault="008B7C00" w:rsidP="008B7C00">
      <w:pPr>
        <w:pStyle w:val="Pquestiontextmainstem"/>
      </w:pPr>
      <w:r w:rsidRPr="00AE2069">
        <w:t xml:space="preserve">A normal six-sided die is </w:t>
      </w:r>
      <w:r>
        <w:t>rolled</w:t>
      </w:r>
      <w:r w:rsidRPr="00AE2069">
        <w:t xml:space="preserve"> tw</w:t>
      </w:r>
      <w:r>
        <w:t>ice.</w:t>
      </w:r>
    </w:p>
    <w:p w14:paraId="271B250D" w14:textId="48F0FB4E" w:rsidR="008B7C00" w:rsidRDefault="008B7C00" w:rsidP="008B7C00">
      <w:pPr>
        <w:pStyle w:val="Pquestiontextpartsa"/>
      </w:pPr>
      <w:r>
        <w:rPr>
          <w:rStyle w:val="Cquestionpartlabelbold"/>
        </w:rPr>
        <w:t>(a)</w:t>
      </w:r>
      <w:r>
        <w:rPr>
          <w:rStyle w:val="Cquestionpartlabelbold"/>
        </w:rPr>
        <w:tab/>
      </w:r>
      <w:r>
        <w:t>Complete the table to show the sample space.</w:t>
      </w:r>
    </w:p>
    <w:tbl>
      <w:tblPr>
        <w:tblW w:w="0" w:type="auto"/>
        <w:tblInd w:w="3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left w:w="57" w:type="dxa"/>
          <w:bottom w:w="57" w:type="dxa"/>
          <w:right w:w="57" w:type="dxa"/>
        </w:tblCellMar>
        <w:tblLook w:val="04A0" w:firstRow="1" w:lastRow="0" w:firstColumn="1" w:lastColumn="0" w:noHBand="0" w:noVBand="1"/>
      </w:tblPr>
      <w:tblGrid>
        <w:gridCol w:w="852"/>
        <w:gridCol w:w="852"/>
        <w:gridCol w:w="852"/>
        <w:gridCol w:w="852"/>
        <w:gridCol w:w="852"/>
        <w:gridCol w:w="852"/>
      </w:tblGrid>
      <w:tr w:rsidR="00DC136A" w:rsidRPr="0052057F" w14:paraId="65C99361" w14:textId="77777777" w:rsidTr="00DC136A">
        <w:trPr>
          <w:trHeight w:val="532"/>
        </w:trPr>
        <w:tc>
          <w:tcPr>
            <w:tcW w:w="852" w:type="dxa"/>
            <w:vAlign w:val="center"/>
          </w:tcPr>
          <w:p w14:paraId="551519E9" w14:textId="77777777" w:rsidR="008B7C00" w:rsidRPr="0052057F" w:rsidRDefault="008B7C00" w:rsidP="008B7C00">
            <w:pPr>
              <w:pStyle w:val="Pquestiontextmainstem"/>
              <w:jc w:val="center"/>
            </w:pPr>
            <w:r w:rsidRPr="0052057F">
              <w:t>(1, 1)</w:t>
            </w:r>
          </w:p>
        </w:tc>
        <w:tc>
          <w:tcPr>
            <w:tcW w:w="852" w:type="dxa"/>
            <w:vAlign w:val="center"/>
          </w:tcPr>
          <w:p w14:paraId="258FED0B" w14:textId="77777777" w:rsidR="008B7C00" w:rsidRPr="0052057F" w:rsidRDefault="008B7C00" w:rsidP="008B7C00">
            <w:pPr>
              <w:pStyle w:val="Pquestiontextmainstem"/>
              <w:jc w:val="center"/>
            </w:pPr>
            <w:r w:rsidRPr="0052057F">
              <w:t>(2, 1)</w:t>
            </w:r>
          </w:p>
        </w:tc>
        <w:tc>
          <w:tcPr>
            <w:tcW w:w="852" w:type="dxa"/>
            <w:vAlign w:val="center"/>
          </w:tcPr>
          <w:p w14:paraId="1D8579F8" w14:textId="77777777" w:rsidR="008B7C00" w:rsidRPr="0052057F" w:rsidRDefault="008B7C00" w:rsidP="008B7C00">
            <w:pPr>
              <w:pStyle w:val="Pquestiontextmainstem"/>
              <w:jc w:val="center"/>
            </w:pPr>
            <w:r w:rsidRPr="0052057F">
              <w:t>(3, 1)</w:t>
            </w:r>
          </w:p>
        </w:tc>
        <w:tc>
          <w:tcPr>
            <w:tcW w:w="852" w:type="dxa"/>
            <w:vAlign w:val="center"/>
          </w:tcPr>
          <w:p w14:paraId="24A4D0B3" w14:textId="77777777" w:rsidR="008B7C00" w:rsidRPr="0052057F" w:rsidRDefault="008B7C00" w:rsidP="008B7C00">
            <w:pPr>
              <w:pStyle w:val="Pquestiontextmainstem"/>
              <w:jc w:val="center"/>
            </w:pPr>
            <w:r w:rsidRPr="0052057F">
              <w:t>(4, 1)</w:t>
            </w:r>
          </w:p>
        </w:tc>
        <w:tc>
          <w:tcPr>
            <w:tcW w:w="852" w:type="dxa"/>
            <w:vAlign w:val="center"/>
          </w:tcPr>
          <w:p w14:paraId="61E71FF1" w14:textId="77777777" w:rsidR="008B7C00" w:rsidRPr="0052057F" w:rsidRDefault="008B7C00" w:rsidP="008B7C00">
            <w:pPr>
              <w:pStyle w:val="Pquestiontextmainstem"/>
              <w:jc w:val="center"/>
            </w:pPr>
            <w:r w:rsidRPr="0052057F">
              <w:t>(5, 1)</w:t>
            </w:r>
          </w:p>
        </w:tc>
        <w:tc>
          <w:tcPr>
            <w:tcW w:w="852" w:type="dxa"/>
            <w:vAlign w:val="center"/>
          </w:tcPr>
          <w:p w14:paraId="7AC1543D" w14:textId="77777777" w:rsidR="008B7C00" w:rsidRPr="0052057F" w:rsidRDefault="008B7C00" w:rsidP="008B7C00">
            <w:pPr>
              <w:pStyle w:val="Pquestiontextmainstem"/>
              <w:jc w:val="center"/>
            </w:pPr>
            <w:r w:rsidRPr="0052057F">
              <w:t>(6, 1)</w:t>
            </w:r>
          </w:p>
        </w:tc>
      </w:tr>
      <w:tr w:rsidR="00DC136A" w:rsidRPr="0052057F" w14:paraId="6313DD26" w14:textId="77777777" w:rsidTr="00DC136A">
        <w:trPr>
          <w:trHeight w:val="532"/>
        </w:trPr>
        <w:tc>
          <w:tcPr>
            <w:tcW w:w="852" w:type="dxa"/>
            <w:vAlign w:val="center"/>
          </w:tcPr>
          <w:p w14:paraId="0127EDBF" w14:textId="77777777" w:rsidR="008B7C00" w:rsidRPr="0052057F" w:rsidRDefault="008B7C00" w:rsidP="008B7C00">
            <w:pPr>
              <w:pStyle w:val="Pquestiontextmainstem"/>
              <w:jc w:val="center"/>
            </w:pPr>
            <w:r w:rsidRPr="0052057F">
              <w:t>(1, 2)</w:t>
            </w:r>
          </w:p>
        </w:tc>
        <w:tc>
          <w:tcPr>
            <w:tcW w:w="852" w:type="dxa"/>
            <w:vAlign w:val="center"/>
          </w:tcPr>
          <w:p w14:paraId="73D87560" w14:textId="77777777" w:rsidR="008B7C00" w:rsidRPr="0052057F" w:rsidRDefault="008B7C00" w:rsidP="008B7C00">
            <w:pPr>
              <w:pStyle w:val="Pquestiontextmainstem"/>
              <w:jc w:val="center"/>
            </w:pPr>
            <w:r w:rsidRPr="0052057F">
              <w:t>(2, 2)</w:t>
            </w:r>
          </w:p>
        </w:tc>
        <w:tc>
          <w:tcPr>
            <w:tcW w:w="852" w:type="dxa"/>
            <w:vAlign w:val="center"/>
          </w:tcPr>
          <w:p w14:paraId="521BDE88" w14:textId="77777777" w:rsidR="008B7C00" w:rsidRPr="0052057F" w:rsidRDefault="008B7C00" w:rsidP="008B7C00">
            <w:pPr>
              <w:pStyle w:val="Pquestiontextmainstem"/>
              <w:jc w:val="center"/>
            </w:pPr>
            <w:r w:rsidRPr="0052057F">
              <w:t>(3, 2)</w:t>
            </w:r>
          </w:p>
        </w:tc>
        <w:tc>
          <w:tcPr>
            <w:tcW w:w="852" w:type="dxa"/>
            <w:vAlign w:val="center"/>
          </w:tcPr>
          <w:p w14:paraId="1234FA20" w14:textId="77777777" w:rsidR="008B7C00" w:rsidRPr="0052057F" w:rsidRDefault="008B7C00" w:rsidP="008B7C00">
            <w:pPr>
              <w:pStyle w:val="Pquestiontextmainstem"/>
              <w:jc w:val="center"/>
            </w:pPr>
          </w:p>
        </w:tc>
        <w:tc>
          <w:tcPr>
            <w:tcW w:w="852" w:type="dxa"/>
            <w:vAlign w:val="center"/>
          </w:tcPr>
          <w:p w14:paraId="156C54A0" w14:textId="77777777" w:rsidR="008B7C00" w:rsidRPr="0052057F" w:rsidRDefault="008B7C00" w:rsidP="008B7C00">
            <w:pPr>
              <w:pStyle w:val="Pquestiontextmainstem"/>
              <w:jc w:val="center"/>
            </w:pPr>
          </w:p>
        </w:tc>
        <w:tc>
          <w:tcPr>
            <w:tcW w:w="852" w:type="dxa"/>
            <w:vAlign w:val="center"/>
          </w:tcPr>
          <w:p w14:paraId="77F73E09" w14:textId="77777777" w:rsidR="008B7C00" w:rsidRPr="0052057F" w:rsidRDefault="008B7C00" w:rsidP="008B7C00">
            <w:pPr>
              <w:pStyle w:val="Pquestiontextmainstem"/>
              <w:jc w:val="center"/>
            </w:pPr>
          </w:p>
        </w:tc>
      </w:tr>
      <w:tr w:rsidR="00DC136A" w:rsidRPr="0052057F" w14:paraId="2321E8B8" w14:textId="77777777" w:rsidTr="00DC136A">
        <w:trPr>
          <w:trHeight w:val="532"/>
        </w:trPr>
        <w:tc>
          <w:tcPr>
            <w:tcW w:w="852" w:type="dxa"/>
            <w:vAlign w:val="center"/>
          </w:tcPr>
          <w:p w14:paraId="0C17DAA4" w14:textId="77777777" w:rsidR="008B7C00" w:rsidRPr="0052057F" w:rsidRDefault="008B7C00" w:rsidP="008B7C00">
            <w:pPr>
              <w:pStyle w:val="Pquestiontextmainstem"/>
              <w:jc w:val="center"/>
            </w:pPr>
            <w:r w:rsidRPr="0052057F">
              <w:t>(1, 3)</w:t>
            </w:r>
          </w:p>
        </w:tc>
        <w:tc>
          <w:tcPr>
            <w:tcW w:w="852" w:type="dxa"/>
            <w:vAlign w:val="center"/>
          </w:tcPr>
          <w:p w14:paraId="0A2B8545" w14:textId="77777777" w:rsidR="008B7C00" w:rsidRPr="0052057F" w:rsidRDefault="008B7C00" w:rsidP="008B7C00">
            <w:pPr>
              <w:pStyle w:val="Pquestiontextmainstem"/>
              <w:jc w:val="center"/>
            </w:pPr>
          </w:p>
        </w:tc>
        <w:tc>
          <w:tcPr>
            <w:tcW w:w="852" w:type="dxa"/>
            <w:vAlign w:val="center"/>
          </w:tcPr>
          <w:p w14:paraId="42A46AAE" w14:textId="77777777" w:rsidR="008B7C00" w:rsidRPr="0052057F" w:rsidRDefault="008B7C00" w:rsidP="008B7C00">
            <w:pPr>
              <w:pStyle w:val="Pquestiontextmainstem"/>
              <w:jc w:val="center"/>
            </w:pPr>
          </w:p>
        </w:tc>
        <w:tc>
          <w:tcPr>
            <w:tcW w:w="852" w:type="dxa"/>
            <w:vAlign w:val="center"/>
          </w:tcPr>
          <w:p w14:paraId="389D5B0B" w14:textId="77777777" w:rsidR="008B7C00" w:rsidRPr="0052057F" w:rsidRDefault="008B7C00" w:rsidP="008B7C00">
            <w:pPr>
              <w:pStyle w:val="Pquestiontextmainstem"/>
              <w:jc w:val="center"/>
            </w:pPr>
          </w:p>
        </w:tc>
        <w:tc>
          <w:tcPr>
            <w:tcW w:w="852" w:type="dxa"/>
            <w:vAlign w:val="center"/>
          </w:tcPr>
          <w:p w14:paraId="07BA99EE" w14:textId="77777777" w:rsidR="008B7C00" w:rsidRPr="0052057F" w:rsidRDefault="008B7C00" w:rsidP="008B7C00">
            <w:pPr>
              <w:pStyle w:val="Pquestiontextmainstem"/>
              <w:jc w:val="center"/>
            </w:pPr>
          </w:p>
        </w:tc>
        <w:tc>
          <w:tcPr>
            <w:tcW w:w="852" w:type="dxa"/>
            <w:vAlign w:val="center"/>
          </w:tcPr>
          <w:p w14:paraId="1CAFE647" w14:textId="77777777" w:rsidR="008B7C00" w:rsidRPr="0052057F" w:rsidRDefault="008B7C00" w:rsidP="008B7C00">
            <w:pPr>
              <w:pStyle w:val="Pquestiontextmainstem"/>
              <w:jc w:val="center"/>
            </w:pPr>
          </w:p>
        </w:tc>
      </w:tr>
      <w:tr w:rsidR="00DC136A" w:rsidRPr="0052057F" w14:paraId="5DC95987" w14:textId="77777777" w:rsidTr="00DC136A">
        <w:trPr>
          <w:trHeight w:val="532"/>
        </w:trPr>
        <w:tc>
          <w:tcPr>
            <w:tcW w:w="852" w:type="dxa"/>
            <w:vAlign w:val="center"/>
          </w:tcPr>
          <w:p w14:paraId="66E993CA" w14:textId="77777777" w:rsidR="008B7C00" w:rsidRPr="0052057F" w:rsidRDefault="008B7C00" w:rsidP="008B7C00">
            <w:pPr>
              <w:pStyle w:val="Pquestiontextmainstem"/>
              <w:jc w:val="center"/>
            </w:pPr>
            <w:r w:rsidRPr="0052057F">
              <w:t>(1, 4)</w:t>
            </w:r>
          </w:p>
        </w:tc>
        <w:tc>
          <w:tcPr>
            <w:tcW w:w="852" w:type="dxa"/>
            <w:vAlign w:val="center"/>
          </w:tcPr>
          <w:p w14:paraId="29D78806" w14:textId="77777777" w:rsidR="008B7C00" w:rsidRPr="0052057F" w:rsidRDefault="008B7C00" w:rsidP="008B7C00">
            <w:pPr>
              <w:pStyle w:val="Pquestiontextmainstem"/>
              <w:jc w:val="center"/>
            </w:pPr>
          </w:p>
        </w:tc>
        <w:tc>
          <w:tcPr>
            <w:tcW w:w="852" w:type="dxa"/>
            <w:vAlign w:val="center"/>
          </w:tcPr>
          <w:p w14:paraId="4C8A0746" w14:textId="77777777" w:rsidR="008B7C00" w:rsidRPr="0052057F" w:rsidRDefault="008B7C00" w:rsidP="008B7C00">
            <w:pPr>
              <w:pStyle w:val="Pquestiontextmainstem"/>
              <w:jc w:val="center"/>
            </w:pPr>
          </w:p>
        </w:tc>
        <w:tc>
          <w:tcPr>
            <w:tcW w:w="852" w:type="dxa"/>
            <w:vAlign w:val="center"/>
          </w:tcPr>
          <w:p w14:paraId="6645F200" w14:textId="77777777" w:rsidR="008B7C00" w:rsidRPr="0052057F" w:rsidRDefault="008B7C00" w:rsidP="008B7C00">
            <w:pPr>
              <w:pStyle w:val="Pquestiontextmainstem"/>
              <w:jc w:val="center"/>
            </w:pPr>
          </w:p>
        </w:tc>
        <w:tc>
          <w:tcPr>
            <w:tcW w:w="852" w:type="dxa"/>
            <w:vAlign w:val="center"/>
          </w:tcPr>
          <w:p w14:paraId="2461E795" w14:textId="77777777" w:rsidR="008B7C00" w:rsidRPr="0052057F" w:rsidRDefault="008B7C00" w:rsidP="008B7C00">
            <w:pPr>
              <w:pStyle w:val="Pquestiontextmainstem"/>
              <w:jc w:val="center"/>
            </w:pPr>
          </w:p>
        </w:tc>
        <w:tc>
          <w:tcPr>
            <w:tcW w:w="852" w:type="dxa"/>
            <w:vAlign w:val="center"/>
          </w:tcPr>
          <w:p w14:paraId="5AFE0316" w14:textId="77777777" w:rsidR="008B7C00" w:rsidRPr="0052057F" w:rsidRDefault="008B7C00" w:rsidP="008B7C00">
            <w:pPr>
              <w:pStyle w:val="Pquestiontextmainstem"/>
              <w:jc w:val="center"/>
            </w:pPr>
          </w:p>
        </w:tc>
      </w:tr>
      <w:tr w:rsidR="00DC136A" w:rsidRPr="0052057F" w14:paraId="55B86F35" w14:textId="77777777" w:rsidTr="00DC136A">
        <w:trPr>
          <w:trHeight w:val="532"/>
        </w:trPr>
        <w:tc>
          <w:tcPr>
            <w:tcW w:w="852" w:type="dxa"/>
            <w:vAlign w:val="center"/>
          </w:tcPr>
          <w:p w14:paraId="107C7786" w14:textId="77777777" w:rsidR="008B7C00" w:rsidRPr="0052057F" w:rsidRDefault="008B7C00" w:rsidP="008B7C00">
            <w:pPr>
              <w:pStyle w:val="Pquestiontextmainstem"/>
              <w:jc w:val="center"/>
            </w:pPr>
            <w:r w:rsidRPr="0052057F">
              <w:t>(1, 5)</w:t>
            </w:r>
          </w:p>
        </w:tc>
        <w:tc>
          <w:tcPr>
            <w:tcW w:w="852" w:type="dxa"/>
            <w:vAlign w:val="center"/>
          </w:tcPr>
          <w:p w14:paraId="1201FD3D" w14:textId="77777777" w:rsidR="008B7C00" w:rsidRPr="0052057F" w:rsidRDefault="008B7C00" w:rsidP="008B7C00">
            <w:pPr>
              <w:pStyle w:val="Pquestiontextmainstem"/>
              <w:jc w:val="center"/>
            </w:pPr>
          </w:p>
        </w:tc>
        <w:tc>
          <w:tcPr>
            <w:tcW w:w="852" w:type="dxa"/>
            <w:vAlign w:val="center"/>
          </w:tcPr>
          <w:p w14:paraId="715CD16B" w14:textId="77777777" w:rsidR="008B7C00" w:rsidRPr="0052057F" w:rsidRDefault="008B7C00" w:rsidP="008B7C00">
            <w:pPr>
              <w:pStyle w:val="Pquestiontextmainstem"/>
              <w:jc w:val="center"/>
            </w:pPr>
          </w:p>
        </w:tc>
        <w:tc>
          <w:tcPr>
            <w:tcW w:w="852" w:type="dxa"/>
            <w:vAlign w:val="center"/>
          </w:tcPr>
          <w:p w14:paraId="10DAE1EC" w14:textId="77777777" w:rsidR="008B7C00" w:rsidRPr="0052057F" w:rsidRDefault="008B7C00" w:rsidP="008B7C00">
            <w:pPr>
              <w:pStyle w:val="Pquestiontextmainstem"/>
              <w:jc w:val="center"/>
            </w:pPr>
          </w:p>
        </w:tc>
        <w:tc>
          <w:tcPr>
            <w:tcW w:w="852" w:type="dxa"/>
            <w:vAlign w:val="center"/>
          </w:tcPr>
          <w:p w14:paraId="3819CB83" w14:textId="77777777" w:rsidR="008B7C00" w:rsidRPr="0052057F" w:rsidRDefault="008B7C00" w:rsidP="008B7C00">
            <w:pPr>
              <w:pStyle w:val="Pquestiontextmainstem"/>
              <w:jc w:val="center"/>
            </w:pPr>
          </w:p>
        </w:tc>
        <w:tc>
          <w:tcPr>
            <w:tcW w:w="852" w:type="dxa"/>
            <w:vAlign w:val="center"/>
          </w:tcPr>
          <w:p w14:paraId="50A143F2" w14:textId="77777777" w:rsidR="008B7C00" w:rsidRPr="0052057F" w:rsidRDefault="008B7C00" w:rsidP="008B7C00">
            <w:pPr>
              <w:pStyle w:val="Pquestiontextmainstem"/>
              <w:jc w:val="center"/>
            </w:pPr>
          </w:p>
        </w:tc>
      </w:tr>
      <w:tr w:rsidR="00DC136A" w:rsidRPr="0052057F" w14:paraId="535A9DB0" w14:textId="77777777" w:rsidTr="00DC136A">
        <w:trPr>
          <w:trHeight w:val="532"/>
        </w:trPr>
        <w:tc>
          <w:tcPr>
            <w:tcW w:w="852" w:type="dxa"/>
            <w:vAlign w:val="center"/>
          </w:tcPr>
          <w:p w14:paraId="1F8F2B5C" w14:textId="77777777" w:rsidR="008B7C00" w:rsidRPr="0052057F" w:rsidRDefault="008B7C00" w:rsidP="008B7C00">
            <w:pPr>
              <w:pStyle w:val="Pquestiontextmainstem"/>
              <w:jc w:val="center"/>
            </w:pPr>
            <w:r w:rsidRPr="0052057F">
              <w:t>(1, 6)</w:t>
            </w:r>
          </w:p>
        </w:tc>
        <w:tc>
          <w:tcPr>
            <w:tcW w:w="852" w:type="dxa"/>
            <w:vAlign w:val="center"/>
          </w:tcPr>
          <w:p w14:paraId="527F1980" w14:textId="77777777" w:rsidR="008B7C00" w:rsidRPr="0052057F" w:rsidRDefault="008B7C00" w:rsidP="008B7C00">
            <w:pPr>
              <w:pStyle w:val="Pquestiontextmainstem"/>
              <w:jc w:val="center"/>
            </w:pPr>
          </w:p>
        </w:tc>
        <w:tc>
          <w:tcPr>
            <w:tcW w:w="852" w:type="dxa"/>
            <w:vAlign w:val="center"/>
          </w:tcPr>
          <w:p w14:paraId="71021C5D" w14:textId="77777777" w:rsidR="008B7C00" w:rsidRPr="0052057F" w:rsidRDefault="008B7C00" w:rsidP="008B7C00">
            <w:pPr>
              <w:pStyle w:val="Pquestiontextmainstem"/>
              <w:jc w:val="center"/>
            </w:pPr>
          </w:p>
        </w:tc>
        <w:tc>
          <w:tcPr>
            <w:tcW w:w="852" w:type="dxa"/>
            <w:vAlign w:val="center"/>
          </w:tcPr>
          <w:p w14:paraId="790705F5" w14:textId="77777777" w:rsidR="008B7C00" w:rsidRPr="0052057F" w:rsidRDefault="008B7C00" w:rsidP="008B7C00">
            <w:pPr>
              <w:pStyle w:val="Pquestiontextmainstem"/>
              <w:jc w:val="center"/>
            </w:pPr>
          </w:p>
        </w:tc>
        <w:tc>
          <w:tcPr>
            <w:tcW w:w="852" w:type="dxa"/>
            <w:vAlign w:val="center"/>
          </w:tcPr>
          <w:p w14:paraId="1D7C70AE" w14:textId="77777777" w:rsidR="008B7C00" w:rsidRPr="0052057F" w:rsidRDefault="008B7C00" w:rsidP="008B7C00">
            <w:pPr>
              <w:pStyle w:val="Pquestiontextmainstem"/>
              <w:jc w:val="center"/>
            </w:pPr>
          </w:p>
        </w:tc>
        <w:tc>
          <w:tcPr>
            <w:tcW w:w="852" w:type="dxa"/>
            <w:vAlign w:val="center"/>
          </w:tcPr>
          <w:p w14:paraId="49FB939C" w14:textId="77777777" w:rsidR="008B7C00" w:rsidRPr="0052057F" w:rsidRDefault="008B7C00" w:rsidP="008B7C00">
            <w:pPr>
              <w:pStyle w:val="Pquestiontextmainstem"/>
              <w:jc w:val="center"/>
            </w:pPr>
          </w:p>
        </w:tc>
      </w:tr>
    </w:tbl>
    <w:p w14:paraId="5769328C" w14:textId="77777777" w:rsidR="008B7C00" w:rsidRDefault="008B7C00" w:rsidP="008B7C00">
      <w:pPr>
        <w:pStyle w:val="Pquestiontextpartsa"/>
      </w:pPr>
    </w:p>
    <w:p w14:paraId="00AE95C3" w14:textId="21ED7EB5" w:rsidR="008B7C00" w:rsidRPr="00AE2069" w:rsidRDefault="008B7C00" w:rsidP="008B7C00">
      <w:pPr>
        <w:pStyle w:val="Pquestiontextpartsa"/>
      </w:pPr>
      <w:r>
        <w:rPr>
          <w:rStyle w:val="Cquestionpartlabelbold"/>
        </w:rPr>
        <w:t>(b)</w:t>
      </w:r>
      <w:r>
        <w:rPr>
          <w:rStyle w:val="Cquestionpartlabelbold"/>
        </w:rPr>
        <w:tab/>
      </w:r>
      <w:r w:rsidRPr="00680C71">
        <w:t xml:space="preserve">Find the probability </w:t>
      </w:r>
      <w:r w:rsidR="00380437">
        <w:t>of</w:t>
      </w:r>
      <w:r w:rsidR="004278BE">
        <w:t xml:space="preserve"> rolling</w:t>
      </w:r>
      <w:r>
        <w:t>:</w:t>
      </w:r>
    </w:p>
    <w:p w14:paraId="7AC55A07" w14:textId="711EC04E" w:rsidR="008B7C00" w:rsidRPr="006D529F" w:rsidRDefault="008B7C00" w:rsidP="008B7C00">
      <w:pPr>
        <w:pStyle w:val="Pquestiontextpartsi"/>
      </w:pPr>
      <w:r w:rsidRPr="006D529F">
        <w:rPr>
          <w:b/>
        </w:rPr>
        <w:t>(i)</w:t>
      </w:r>
      <w:r>
        <w:tab/>
      </w:r>
      <w:r w:rsidRPr="00CA54E4">
        <w:t>a double</w:t>
      </w:r>
    </w:p>
    <w:p w14:paraId="42A0B254" w14:textId="77777777" w:rsidR="00765208" w:rsidRDefault="00765208" w:rsidP="008B7C00">
      <w:pPr>
        <w:pStyle w:val="Pquestiontextpartsi"/>
      </w:pPr>
    </w:p>
    <w:p w14:paraId="3F783899" w14:textId="77777777" w:rsidR="00380437" w:rsidRPr="006D529F" w:rsidRDefault="00380437" w:rsidP="008B7C00">
      <w:pPr>
        <w:pStyle w:val="Pquestiontextpartsi"/>
      </w:pPr>
    </w:p>
    <w:p w14:paraId="27566D68" w14:textId="33483048" w:rsidR="00380437" w:rsidRDefault="008B7C00" w:rsidP="008B7C00">
      <w:pPr>
        <w:pStyle w:val="Pquestiontextpartsi"/>
      </w:pPr>
      <w:r w:rsidRPr="006D529F">
        <w:rPr>
          <w:b/>
        </w:rPr>
        <w:t>(ii)</w:t>
      </w:r>
      <w:r>
        <w:tab/>
      </w:r>
      <w:r w:rsidR="00AA6628">
        <w:t xml:space="preserve">two numbers </w:t>
      </w:r>
      <w:r w:rsidR="004278BE">
        <w:t>that add</w:t>
      </w:r>
      <w:r w:rsidR="00AA6628">
        <w:t xml:space="preserve"> to </w:t>
      </w:r>
      <w:r w:rsidR="004278BE">
        <w:t xml:space="preserve">give </w:t>
      </w:r>
      <w:r w:rsidR="00AA6628">
        <w:t>4</w:t>
      </w:r>
    </w:p>
    <w:p w14:paraId="2D3CD2FF" w14:textId="77777777" w:rsidR="00380437" w:rsidRDefault="00380437" w:rsidP="008B7C00">
      <w:pPr>
        <w:pStyle w:val="Pquestiontextpartsi"/>
      </w:pPr>
    </w:p>
    <w:p w14:paraId="29E61197" w14:textId="77777777" w:rsidR="00765208" w:rsidRDefault="00765208" w:rsidP="008B7C00">
      <w:pPr>
        <w:pStyle w:val="Pquestiontextpartsi"/>
      </w:pPr>
    </w:p>
    <w:p w14:paraId="2786D225" w14:textId="7CDFDDAD" w:rsidR="00380437" w:rsidRDefault="008B7C00" w:rsidP="008B7C00">
      <w:pPr>
        <w:pStyle w:val="Pquestiontextpartsi"/>
      </w:pPr>
      <w:r w:rsidRPr="006D529F">
        <w:rPr>
          <w:b/>
        </w:rPr>
        <w:t>(iii)</w:t>
      </w:r>
      <w:r>
        <w:tab/>
      </w:r>
      <w:r w:rsidRPr="006D529F">
        <w:t xml:space="preserve">two numbers </w:t>
      </w:r>
      <w:r w:rsidR="004278BE">
        <w:t>that add</w:t>
      </w:r>
      <w:r w:rsidRPr="006D529F">
        <w:t xml:space="preserve"> to </w:t>
      </w:r>
      <w:r w:rsidR="004278BE">
        <w:t xml:space="preserve">give </w:t>
      </w:r>
      <w:r w:rsidR="00AA6628">
        <w:t>4 or 5</w:t>
      </w:r>
    </w:p>
    <w:p w14:paraId="7A3D95DC" w14:textId="77777777" w:rsidR="00765208" w:rsidRDefault="00765208" w:rsidP="008B7C00">
      <w:pPr>
        <w:pStyle w:val="Pquestiontextpartsi"/>
      </w:pPr>
    </w:p>
    <w:p w14:paraId="7A38A2EA" w14:textId="77777777" w:rsidR="00380437" w:rsidRPr="006D529F" w:rsidRDefault="00380437" w:rsidP="008B7C00">
      <w:pPr>
        <w:pStyle w:val="Pquestiontextpartsi"/>
      </w:pPr>
    </w:p>
    <w:p w14:paraId="4AC6151C" w14:textId="27194504" w:rsidR="008B7C00" w:rsidRPr="006D529F" w:rsidRDefault="008B7C00" w:rsidP="008B7C00">
      <w:pPr>
        <w:pStyle w:val="Pquestiontextpartsi"/>
      </w:pPr>
      <w:r w:rsidRPr="006D529F">
        <w:rPr>
          <w:b/>
        </w:rPr>
        <w:t>(iv)</w:t>
      </w:r>
      <w:r>
        <w:tab/>
      </w:r>
      <w:r w:rsidR="00AA6628">
        <w:t>at least</w:t>
      </w:r>
      <w:r w:rsidR="00927390">
        <w:t xml:space="preserve"> one 2.</w:t>
      </w:r>
    </w:p>
    <w:p w14:paraId="2CBCFA7D" w14:textId="77777777" w:rsidR="00380437" w:rsidRDefault="00380437" w:rsidP="00002689">
      <w:pPr>
        <w:pStyle w:val="Pquestiontextpartsi"/>
      </w:pPr>
    </w:p>
    <w:p w14:paraId="27AB081E" w14:textId="77777777" w:rsidR="00765208" w:rsidRDefault="00765208" w:rsidP="00002689">
      <w:pPr>
        <w:pStyle w:val="Pquestiontextpartsi"/>
      </w:pPr>
    </w:p>
    <w:p w14:paraId="18AF5607" w14:textId="35EF9129" w:rsidR="00765208" w:rsidRPr="007D4E3E" w:rsidRDefault="00765208" w:rsidP="00765208">
      <w:pPr>
        <w:pStyle w:val="Pquestionheadingsx"/>
      </w:pPr>
      <w:r w:rsidRPr="00DF7F34">
        <w:t xml:space="preserve">Question </w:t>
      </w:r>
      <w:r>
        <w:t>18</w:t>
      </w:r>
      <w:r w:rsidRPr="00DF7F34">
        <w:tab/>
      </w:r>
      <w:r>
        <w:rPr>
          <w:rStyle w:val="Cmarkslabel"/>
        </w:rPr>
        <w:t>3</w:t>
      </w:r>
      <w:r w:rsidRPr="00DF7F34">
        <w:rPr>
          <w:rStyle w:val="Cmarkslabel"/>
        </w:rPr>
        <w:t xml:space="preserve"> marks</w:t>
      </w:r>
      <w:r>
        <w:tab/>
        <w:t>[10.6]</w:t>
      </w:r>
    </w:p>
    <w:p w14:paraId="19841207" w14:textId="12E75812" w:rsidR="00765208" w:rsidRDefault="00765208" w:rsidP="00765208">
      <w:pPr>
        <w:pStyle w:val="Pquestiontextmainstem"/>
      </w:pPr>
      <w:r>
        <w:t>A couple are trying to decide on names for their new baby. They like the names Lily, Taylor, Rose and Grace. They plan to pick names out of a hat but can’t decide whether to give her one name or two.</w:t>
      </w:r>
    </w:p>
    <w:p w14:paraId="7AB454F4" w14:textId="77777777" w:rsidR="00765208" w:rsidRDefault="00765208" w:rsidP="00765208">
      <w:pPr>
        <w:pStyle w:val="Pquestiontextpartsa"/>
      </w:pPr>
      <w:r w:rsidRPr="00F86633">
        <w:rPr>
          <w:rStyle w:val="Cquestionpartlabelbold"/>
        </w:rPr>
        <w:t>(a)</w:t>
      </w:r>
      <w:r>
        <w:tab/>
        <w:t>How many different outcomes are possible for one name or two names?</w:t>
      </w:r>
    </w:p>
    <w:p w14:paraId="5A2A7399" w14:textId="77777777" w:rsidR="00765208" w:rsidRDefault="00765208" w:rsidP="00765208">
      <w:pPr>
        <w:pStyle w:val="Pquestiontextpartsa"/>
      </w:pPr>
    </w:p>
    <w:p w14:paraId="620BE549" w14:textId="77777777" w:rsidR="00765208" w:rsidRDefault="00765208" w:rsidP="00765208">
      <w:pPr>
        <w:pStyle w:val="Pquestiontextpartsa"/>
      </w:pPr>
    </w:p>
    <w:p w14:paraId="29A199BD" w14:textId="77777777" w:rsidR="00765208" w:rsidRDefault="00765208" w:rsidP="00765208">
      <w:pPr>
        <w:pStyle w:val="Pquestiontextpartsa"/>
      </w:pPr>
      <w:r w:rsidRPr="00F86633">
        <w:rPr>
          <w:rStyle w:val="Cquestionpartlabelbold"/>
        </w:rPr>
        <w:t>(b)</w:t>
      </w:r>
      <w:r>
        <w:tab/>
        <w:t>What is the probability that the baby will be named Taylor Grace, if the selection is made randomly from all possible outcomes?</w:t>
      </w:r>
    </w:p>
    <w:p w14:paraId="6B93523D" w14:textId="77777777" w:rsidR="004278BE" w:rsidRDefault="004278BE" w:rsidP="00765208">
      <w:pPr>
        <w:pStyle w:val="Pquestiontextpartsa"/>
      </w:pPr>
    </w:p>
    <w:p w14:paraId="6D302DFA" w14:textId="73BA6409" w:rsidR="006B74EB" w:rsidRPr="007D4E3E" w:rsidRDefault="006B74EB" w:rsidP="00002689">
      <w:pPr>
        <w:pStyle w:val="Pquestionheadingsx"/>
      </w:pPr>
      <w:r w:rsidRPr="00DF7F34">
        <w:lastRenderedPageBreak/>
        <w:t xml:space="preserve">Question </w:t>
      </w:r>
      <w:r w:rsidR="00765208">
        <w:t>19</w:t>
      </w:r>
      <w:r w:rsidRPr="00DF7F34">
        <w:tab/>
      </w:r>
      <w:r w:rsidR="00E50817">
        <w:rPr>
          <w:rStyle w:val="Cmarkslabel"/>
        </w:rPr>
        <w:t>4</w:t>
      </w:r>
      <w:r w:rsidRPr="00DF7F34">
        <w:rPr>
          <w:rStyle w:val="Cmarkslabel"/>
        </w:rPr>
        <w:t xml:space="preserve"> marks</w:t>
      </w:r>
      <w:r>
        <w:tab/>
        <w:t>[10.4]</w:t>
      </w:r>
    </w:p>
    <w:p w14:paraId="03B20B42" w14:textId="6EB62046" w:rsidR="00002689" w:rsidRPr="00680C71" w:rsidRDefault="00002689" w:rsidP="00002689">
      <w:pPr>
        <w:pStyle w:val="Pquestiontextmainstem"/>
      </w:pPr>
      <w:r w:rsidRPr="00680C71">
        <w:t>A coin i</w:t>
      </w:r>
      <w:r>
        <w:t xml:space="preserve">s biased so that the chance of </w:t>
      </w:r>
      <w:r w:rsidR="003A4CF0">
        <w:t>heads</w:t>
      </w:r>
      <w:r w:rsidRPr="00680C71">
        <w:t xml:space="preserve"> is </w:t>
      </w:r>
      <w:r>
        <w:t>three</w:t>
      </w:r>
      <w:r w:rsidRPr="00680C71">
        <w:t xml:space="preserve"> times that of </w:t>
      </w:r>
      <w:r w:rsidR="003A4CF0">
        <w:t>tails</w:t>
      </w:r>
      <w:r w:rsidRPr="00680C71">
        <w:t xml:space="preserve">. </w:t>
      </w:r>
      <w:r w:rsidR="003A4CF0">
        <w:t>The</w:t>
      </w:r>
      <w:r w:rsidRPr="00680C71">
        <w:t xml:space="preserve"> coin is tossed three times.</w:t>
      </w:r>
    </w:p>
    <w:p w14:paraId="60668EBC" w14:textId="26EB30AF" w:rsidR="00002689" w:rsidRDefault="009E3F79" w:rsidP="004278BE">
      <w:pPr>
        <w:pStyle w:val="Pquestiontextpartsa"/>
      </w:pPr>
      <w:r>
        <w:rPr>
          <w:rStyle w:val="Cquestionpartlabelbold"/>
        </w:rPr>
        <w:t>(a)</w:t>
      </w:r>
      <w:r>
        <w:rPr>
          <w:rStyle w:val="Cquestionpartlabelbold"/>
        </w:rPr>
        <w:tab/>
      </w:r>
      <w:r w:rsidR="00380437">
        <w:t>Label this</w:t>
      </w:r>
      <w:r w:rsidR="00002689" w:rsidRPr="00680C71">
        <w:t xml:space="preserve"> tree diagram </w:t>
      </w:r>
      <w:r w:rsidR="00380437">
        <w:t>with</w:t>
      </w:r>
      <w:r w:rsidR="00002689" w:rsidRPr="00680C71">
        <w:t xml:space="preserve"> the probabilities along the branches.</w:t>
      </w:r>
    </w:p>
    <w:p w14:paraId="0DC6E2E7" w14:textId="77777777" w:rsidR="004278BE" w:rsidRDefault="004278BE" w:rsidP="00002689">
      <w:pPr>
        <w:pStyle w:val="Pquestiontextmainstem"/>
      </w:pPr>
    </w:p>
    <w:p w14:paraId="2253F0CE" w14:textId="6EE5F0F3" w:rsidR="005F2B9B" w:rsidRDefault="0033688F" w:rsidP="00765208">
      <w:pPr>
        <w:pStyle w:val="Pquestiontextmainstem"/>
        <w:ind w:firstLine="567"/>
      </w:pPr>
      <w:r>
        <w:rPr>
          <w:noProof/>
        </w:rPr>
        <w:drawing>
          <wp:inline distT="0" distB="0" distL="0" distR="0" wp14:anchorId="7EEF65ED" wp14:editId="25A39C2B">
            <wp:extent cx="2851932" cy="2743200"/>
            <wp:effectExtent l="0" t="0" r="5715" b="0"/>
            <wp:docPr id="2" name="Picture 2" descr="C:\Users\uhernda\Downloads\PM2e-10-ch-test-exams\_CORRECTED_041016\PM2e_10_EB_11_SATS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uhernda\Downloads\PM2e-10-ch-test-exams\_CORRECTED_041016\PM2e_10_EB_11_SATS_02.jpg"/>
                    <pic:cNvPicPr>
                      <a:picLocks noChangeAspect="1" noChangeArrowheads="1"/>
                    </pic:cNvPicPr>
                  </pic:nvPicPr>
                  <pic:blipFill>
                    <a:blip r:embed="rId56">
                      <a:extLst>
                        <a:ext uri="{BEBA8EAE-BF5A-486C-A8C5-ECC9F3942E4B}">
                          <a14:imgProps xmlns:a14="http://schemas.microsoft.com/office/drawing/2010/main">
                            <a14:imgLayer r:embed="rId5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850020" cy="2741361"/>
                    </a:xfrm>
                    <a:prstGeom prst="rect">
                      <a:avLst/>
                    </a:prstGeom>
                    <a:noFill/>
                    <a:ln>
                      <a:noFill/>
                    </a:ln>
                  </pic:spPr>
                </pic:pic>
              </a:graphicData>
            </a:graphic>
          </wp:inline>
        </w:drawing>
      </w:r>
    </w:p>
    <w:p w14:paraId="21FB6B3F" w14:textId="77777777" w:rsidR="004278BE" w:rsidRDefault="004278BE" w:rsidP="00765208">
      <w:pPr>
        <w:pStyle w:val="Pquestiontextmainstem"/>
        <w:ind w:firstLine="567"/>
      </w:pPr>
    </w:p>
    <w:p w14:paraId="597E9F22" w14:textId="42FC427F" w:rsidR="00002689" w:rsidRPr="00680C71" w:rsidRDefault="009E3F79" w:rsidP="004278BE">
      <w:pPr>
        <w:pStyle w:val="Pquestiontextpartsa"/>
      </w:pPr>
      <w:r>
        <w:rPr>
          <w:rStyle w:val="Cquestionpartlabelbold"/>
        </w:rPr>
        <w:t>(b)</w:t>
      </w:r>
      <w:r>
        <w:rPr>
          <w:rStyle w:val="Cquestionpartlabelbold"/>
        </w:rPr>
        <w:tab/>
      </w:r>
      <w:r w:rsidR="00002689" w:rsidRPr="00680C71">
        <w:t>Find the probability of tossing:</w:t>
      </w:r>
    </w:p>
    <w:p w14:paraId="3DCDE323" w14:textId="727CE31F" w:rsidR="005F2B9B" w:rsidRDefault="009E3F79" w:rsidP="00002689">
      <w:pPr>
        <w:pStyle w:val="Pquestiontextpartsi"/>
      </w:pPr>
      <w:r>
        <w:rPr>
          <w:rStyle w:val="Cquestionpartlabelbold"/>
        </w:rPr>
        <w:t>(i)</w:t>
      </w:r>
      <w:r>
        <w:rPr>
          <w:rStyle w:val="Cquestionpartlabelbold"/>
        </w:rPr>
        <w:tab/>
      </w:r>
      <w:r w:rsidR="00002689" w:rsidRPr="00680C71">
        <w:t>three heads in a row</w:t>
      </w:r>
    </w:p>
    <w:p w14:paraId="61CBA6C3" w14:textId="77777777" w:rsidR="005F2B9B" w:rsidRDefault="005F2B9B" w:rsidP="00002689">
      <w:pPr>
        <w:pStyle w:val="Pquestiontextpartsi"/>
      </w:pPr>
    </w:p>
    <w:p w14:paraId="2DAF331F" w14:textId="77777777" w:rsidR="00380437" w:rsidRDefault="00380437" w:rsidP="00002689">
      <w:pPr>
        <w:pStyle w:val="Pquestiontextpartsi"/>
      </w:pPr>
    </w:p>
    <w:p w14:paraId="7BA086FA" w14:textId="2B87EE90" w:rsidR="00002689" w:rsidRDefault="009E3F79" w:rsidP="00002689">
      <w:pPr>
        <w:pStyle w:val="Pquestiontextpartsi"/>
      </w:pPr>
      <w:r>
        <w:rPr>
          <w:rStyle w:val="Cquestionpartlabelbold"/>
        </w:rPr>
        <w:t>(ii)</w:t>
      </w:r>
      <w:r>
        <w:rPr>
          <w:rStyle w:val="Cquestionpartlabelbold"/>
        </w:rPr>
        <w:tab/>
      </w:r>
      <w:r w:rsidR="00002689" w:rsidRPr="00680C71">
        <w:t xml:space="preserve">two tails and </w:t>
      </w:r>
      <w:r w:rsidR="001745DF">
        <w:t>one</w:t>
      </w:r>
      <w:r w:rsidR="00002689" w:rsidRPr="00680C71">
        <w:t xml:space="preserve"> head</w:t>
      </w:r>
      <w:r w:rsidR="001745DF">
        <w:t>s</w:t>
      </w:r>
      <w:r w:rsidR="00002689" w:rsidRPr="00680C71">
        <w:t xml:space="preserve"> in that order</w:t>
      </w:r>
    </w:p>
    <w:p w14:paraId="5CC96540" w14:textId="77777777" w:rsidR="005F2B9B" w:rsidRDefault="005F2B9B" w:rsidP="00002689">
      <w:pPr>
        <w:pStyle w:val="Pquestiontextpartsi"/>
      </w:pPr>
    </w:p>
    <w:p w14:paraId="3548EB6D" w14:textId="77777777" w:rsidR="00380437" w:rsidRDefault="00380437" w:rsidP="00002689">
      <w:pPr>
        <w:pStyle w:val="Pquestiontextpartsi"/>
      </w:pPr>
    </w:p>
    <w:p w14:paraId="58672865" w14:textId="3DD8E6B9" w:rsidR="00002689" w:rsidRDefault="009E3F79" w:rsidP="00002689">
      <w:pPr>
        <w:pStyle w:val="Pquestiontextpartsi"/>
      </w:pPr>
      <w:r>
        <w:rPr>
          <w:rStyle w:val="Cquestionpartlabelbold"/>
        </w:rPr>
        <w:t>(iii)</w:t>
      </w:r>
      <w:r>
        <w:rPr>
          <w:rStyle w:val="Cquestionpartlabelbold"/>
        </w:rPr>
        <w:tab/>
      </w:r>
      <w:r w:rsidR="001745DF">
        <w:t>two tails and one</w:t>
      </w:r>
      <w:r w:rsidR="00002689" w:rsidRPr="00680C71">
        <w:t xml:space="preserve"> head</w:t>
      </w:r>
      <w:r w:rsidR="001745DF">
        <w:t>s</w:t>
      </w:r>
      <w:r w:rsidR="00002689" w:rsidRPr="00680C71">
        <w:t xml:space="preserve"> in any order.</w:t>
      </w:r>
    </w:p>
    <w:p w14:paraId="36A2D641" w14:textId="77777777" w:rsidR="00765208" w:rsidRDefault="00765208" w:rsidP="00765208">
      <w:pPr>
        <w:pStyle w:val="Pquestiontextpartsi"/>
      </w:pPr>
    </w:p>
    <w:p w14:paraId="27087318" w14:textId="77777777" w:rsidR="00765208" w:rsidRDefault="00765208" w:rsidP="00002689">
      <w:pPr>
        <w:pStyle w:val="Pquestiontextpartsi"/>
      </w:pPr>
    </w:p>
    <w:p w14:paraId="6FD5BC1D" w14:textId="24563C8A" w:rsidR="00380437" w:rsidRPr="007D4E3E" w:rsidRDefault="00380437" w:rsidP="00380437">
      <w:pPr>
        <w:pStyle w:val="Pquestionheadingsx"/>
      </w:pPr>
      <w:r w:rsidRPr="00DF7F34">
        <w:t xml:space="preserve">Question </w:t>
      </w:r>
      <w:r w:rsidR="00765208">
        <w:t>20</w:t>
      </w:r>
      <w:r w:rsidRPr="00DF7F34">
        <w:tab/>
      </w:r>
      <w:r w:rsidR="00E50817">
        <w:rPr>
          <w:rStyle w:val="Cmarkslabel"/>
        </w:rPr>
        <w:t>4</w:t>
      </w:r>
      <w:r w:rsidRPr="00DF7F34">
        <w:rPr>
          <w:rStyle w:val="Cmarkslabel"/>
        </w:rPr>
        <w:t xml:space="preserve"> marks</w:t>
      </w:r>
      <w:r>
        <w:tab/>
        <w:t>[10.6]</w:t>
      </w:r>
    </w:p>
    <w:p w14:paraId="759E9107" w14:textId="77777777" w:rsidR="00380437" w:rsidRDefault="00380437" w:rsidP="00380437">
      <w:pPr>
        <w:pStyle w:val="Pquestiontextmainstem"/>
      </w:pPr>
      <w:r>
        <w:t xml:space="preserve">A bag contains 10 balls, 3 of which are red, 2 are green and the rest blue. A ball is chosen at random, its colour noted and then another ball is chosen without replacing the first ball. </w:t>
      </w:r>
    </w:p>
    <w:p w14:paraId="5F2EBA58" w14:textId="77777777" w:rsidR="00380437" w:rsidRDefault="00380437" w:rsidP="00380437">
      <w:pPr>
        <w:pStyle w:val="Pquestiontextpartsa"/>
      </w:pPr>
      <w:r w:rsidRPr="00F10C55">
        <w:rPr>
          <w:rStyle w:val="Cquestionpartlabelbold"/>
        </w:rPr>
        <w:t>(a)</w:t>
      </w:r>
      <w:r>
        <w:rPr>
          <w:b/>
        </w:rPr>
        <w:tab/>
      </w:r>
      <w:r>
        <w:t>Find the probability that the balls chosen are:</w:t>
      </w:r>
    </w:p>
    <w:p w14:paraId="1EAFA51A" w14:textId="77777777" w:rsidR="00380437" w:rsidRDefault="00380437" w:rsidP="00380437">
      <w:pPr>
        <w:pStyle w:val="Pquestiontextpartsi"/>
      </w:pPr>
      <w:r w:rsidRPr="00F10C55">
        <w:rPr>
          <w:rStyle w:val="Cquestionpartlabelbold"/>
        </w:rPr>
        <w:t>(i)</w:t>
      </w:r>
      <w:r>
        <w:tab/>
        <w:t>both red</w:t>
      </w:r>
    </w:p>
    <w:p w14:paraId="1B1D8DC7" w14:textId="77777777" w:rsidR="00380437" w:rsidRDefault="00380437" w:rsidP="00380437">
      <w:pPr>
        <w:pStyle w:val="Pquestiontextpartsi"/>
      </w:pPr>
    </w:p>
    <w:p w14:paraId="54AB1D73" w14:textId="6D4CC92F" w:rsidR="00380437" w:rsidRDefault="00380437" w:rsidP="00380437">
      <w:pPr>
        <w:pStyle w:val="Pquestiontextpartsi"/>
      </w:pPr>
      <w:r w:rsidRPr="00F10C55">
        <w:rPr>
          <w:rStyle w:val="Cquestionpartlabelbold"/>
        </w:rPr>
        <w:t>(ii)</w:t>
      </w:r>
      <w:r w:rsidRPr="00F10C55">
        <w:rPr>
          <w:rStyle w:val="Cquestionpartlabelbold"/>
        </w:rPr>
        <w:tab/>
      </w:r>
      <w:r>
        <w:t>red then blue, in that order</w:t>
      </w:r>
    </w:p>
    <w:p w14:paraId="57D4C18A" w14:textId="77777777" w:rsidR="00380437" w:rsidRDefault="00380437" w:rsidP="00380437">
      <w:pPr>
        <w:pStyle w:val="Pquestiontextpartsi"/>
      </w:pPr>
    </w:p>
    <w:p w14:paraId="798498D9" w14:textId="35CF1346" w:rsidR="00380437" w:rsidRDefault="00380437" w:rsidP="00380437">
      <w:pPr>
        <w:pStyle w:val="Pquestiontextpartsi"/>
      </w:pPr>
      <w:r w:rsidRPr="00F10C55">
        <w:rPr>
          <w:rStyle w:val="Cquestionpartlabelbold"/>
        </w:rPr>
        <w:t>(iii)</w:t>
      </w:r>
      <w:r>
        <w:tab/>
        <w:t>red and blue in any order.</w:t>
      </w:r>
    </w:p>
    <w:p w14:paraId="1811B875" w14:textId="77777777" w:rsidR="00380437" w:rsidRDefault="00380437" w:rsidP="00380437">
      <w:pPr>
        <w:pStyle w:val="Pquestiontextpartsa"/>
      </w:pPr>
    </w:p>
    <w:p w14:paraId="03CDB97B" w14:textId="77777777" w:rsidR="00765208" w:rsidRDefault="00765208" w:rsidP="00380437">
      <w:pPr>
        <w:pStyle w:val="Pquestiontextpartsa"/>
      </w:pPr>
    </w:p>
    <w:p w14:paraId="70FC5BC6" w14:textId="5632C442" w:rsidR="00380437" w:rsidRDefault="00380437" w:rsidP="00380437">
      <w:pPr>
        <w:pStyle w:val="Pquestiontextpartsa"/>
      </w:pPr>
      <w:r w:rsidRPr="00F10C55">
        <w:rPr>
          <w:rStyle w:val="Cquestionpartlabelbold"/>
        </w:rPr>
        <w:lastRenderedPageBreak/>
        <w:t>(b)</w:t>
      </w:r>
      <w:r w:rsidR="00E6684A">
        <w:tab/>
        <w:t>Now find the probability that neither ball is blue.</w:t>
      </w:r>
    </w:p>
    <w:p w14:paraId="4DC3E930" w14:textId="77777777" w:rsidR="00380437" w:rsidRDefault="00380437" w:rsidP="00002689">
      <w:pPr>
        <w:pStyle w:val="Pquestiontextpartsi"/>
      </w:pPr>
    </w:p>
    <w:p w14:paraId="7ADE1480" w14:textId="77777777" w:rsidR="00380437" w:rsidRDefault="00380437" w:rsidP="00002689">
      <w:pPr>
        <w:pStyle w:val="Pquestiontextpartsi"/>
      </w:pPr>
    </w:p>
    <w:p w14:paraId="32FBB065" w14:textId="510F94B7" w:rsidR="00002689" w:rsidRDefault="00002689" w:rsidP="00002689">
      <w:pPr>
        <w:pStyle w:val="Psectionresults"/>
      </w:pPr>
      <w:r>
        <w:t>Short answer</w:t>
      </w:r>
      <w:r w:rsidR="001D72D8">
        <w:t xml:space="preserve"> results: ___ / 5</w:t>
      </w:r>
      <w:r w:rsidR="00F10C55">
        <w:t>0</w:t>
      </w:r>
    </w:p>
    <w:p w14:paraId="7CAAF3A5" w14:textId="77777777" w:rsidR="00002689" w:rsidRDefault="00002689" w:rsidP="005F2B9B">
      <w:pPr>
        <w:pStyle w:val="Psectionheading"/>
        <w:keepLines/>
      </w:pPr>
      <w:r>
        <w:t>Extended answer section</w:t>
      </w:r>
    </w:p>
    <w:p w14:paraId="455202CB" w14:textId="1E3C55F4" w:rsidR="00002689" w:rsidRDefault="00002689" w:rsidP="00002689">
      <w:pPr>
        <w:pStyle w:val="Pquestionheadingsx1stafterhead"/>
      </w:pPr>
      <w:r>
        <w:t>Question 2</w:t>
      </w:r>
      <w:r w:rsidR="005638C5">
        <w:t>1</w:t>
      </w:r>
      <w:r w:rsidRPr="00DF7F34">
        <w:tab/>
      </w:r>
      <w:r w:rsidR="00B768B1">
        <w:rPr>
          <w:rStyle w:val="Cmarkslabel"/>
        </w:rPr>
        <w:t>8</w:t>
      </w:r>
      <w:r w:rsidRPr="00DF7F34">
        <w:rPr>
          <w:rStyle w:val="Cmarkslabel"/>
        </w:rPr>
        <w:t xml:space="preserve"> marks</w:t>
      </w:r>
      <w:r w:rsidRPr="00DF7F34">
        <w:tab/>
        <w:t>[</w:t>
      </w:r>
      <w:r>
        <w:t>10.2</w:t>
      </w:r>
      <w:r w:rsidRPr="00DF7F34">
        <w:t xml:space="preserve">, </w:t>
      </w:r>
      <w:r>
        <w:t>10.5</w:t>
      </w:r>
      <w:r w:rsidRPr="00DF7F34">
        <w:t>]</w:t>
      </w:r>
    </w:p>
    <w:p w14:paraId="7641F757" w14:textId="08D607B3" w:rsidR="00002689" w:rsidRPr="00E661E6" w:rsidRDefault="00002689" w:rsidP="00002689">
      <w:pPr>
        <w:pStyle w:val="Pquestiontextmainstem"/>
      </w:pPr>
      <w:r>
        <w:t xml:space="preserve">An </w:t>
      </w:r>
      <w:r w:rsidR="006E2A13">
        <w:t>organisation</w:t>
      </w:r>
      <w:r>
        <w:t xml:space="preserve"> employs 80 people. There are 5</w:t>
      </w:r>
      <w:r w:rsidRPr="00E661E6">
        <w:t>0 people with specialis</w:t>
      </w:r>
      <w:r>
        <w:t>t training in word processing</w:t>
      </w:r>
      <w:r w:rsidR="004278BE">
        <w:t xml:space="preserve"> (WP)</w:t>
      </w:r>
      <w:r>
        <w:t>, 41</w:t>
      </w:r>
      <w:r w:rsidRPr="00E661E6">
        <w:t xml:space="preserve"> trained for reception</w:t>
      </w:r>
      <w:r w:rsidR="004278BE">
        <w:t xml:space="preserve"> (R)</w:t>
      </w:r>
      <w:r w:rsidRPr="00E661E6">
        <w:t xml:space="preserve">, </w:t>
      </w:r>
      <w:r>
        <w:t>40</w:t>
      </w:r>
      <w:r w:rsidRPr="00E661E6">
        <w:t xml:space="preserve"> for MYOB, 2</w:t>
      </w:r>
      <w:r>
        <w:t>9</w:t>
      </w:r>
      <w:r w:rsidRPr="00E661E6">
        <w:t xml:space="preserve"> with training in word processing and MYOB, 2</w:t>
      </w:r>
      <w:r>
        <w:t>4</w:t>
      </w:r>
      <w:r w:rsidRPr="00E661E6">
        <w:t xml:space="preserve"> trained for word processing and reception, </w:t>
      </w:r>
      <w:r>
        <w:t>21</w:t>
      </w:r>
      <w:r w:rsidRPr="00E661E6">
        <w:t xml:space="preserve"> trained for MYOB and reception and </w:t>
      </w:r>
      <w:r>
        <w:t>11</w:t>
      </w:r>
      <w:r w:rsidRPr="00E661E6">
        <w:t xml:space="preserve"> </w:t>
      </w:r>
      <w:r w:rsidR="006E2A13">
        <w:t>with extra certificates in all three areas</w:t>
      </w:r>
      <w:r w:rsidRPr="00E661E6">
        <w:t xml:space="preserve">. The remainder are involved in administration. </w:t>
      </w:r>
    </w:p>
    <w:p w14:paraId="5BBABD63" w14:textId="413A87C6" w:rsidR="00002689" w:rsidRDefault="009E3F79" w:rsidP="00002689">
      <w:pPr>
        <w:pStyle w:val="Pquestiontextpartsa"/>
      </w:pPr>
      <w:r>
        <w:rPr>
          <w:rStyle w:val="Cquestionpartlabelbold"/>
        </w:rPr>
        <w:t>(a)</w:t>
      </w:r>
      <w:r>
        <w:rPr>
          <w:rStyle w:val="Cquestionpartlabelbold"/>
        </w:rPr>
        <w:tab/>
      </w:r>
      <w:r w:rsidR="00002689" w:rsidRPr="00E661E6">
        <w:t>Complete the following Venn diagram to show this information.</w:t>
      </w:r>
    </w:p>
    <w:p w14:paraId="260077AD" w14:textId="71CDD2A7" w:rsidR="00002689" w:rsidRDefault="0033688F" w:rsidP="00002689">
      <w:pPr>
        <w:pStyle w:val="Pquestiontextmainstem"/>
      </w:pPr>
      <w:r>
        <w:rPr>
          <w:noProof/>
        </w:rPr>
        <w:drawing>
          <wp:inline distT="0" distB="0" distL="0" distR="0" wp14:anchorId="48F6DD8D" wp14:editId="419E5273">
            <wp:extent cx="2010226" cy="1513936"/>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2011205" cy="1514673"/>
                    </a:xfrm>
                    <a:prstGeom prst="rect">
                      <a:avLst/>
                    </a:prstGeom>
                  </pic:spPr>
                </pic:pic>
              </a:graphicData>
            </a:graphic>
          </wp:inline>
        </w:drawing>
      </w:r>
    </w:p>
    <w:p w14:paraId="7AFBF339" w14:textId="3CCA0BD5" w:rsidR="00002689" w:rsidRDefault="009E3F79" w:rsidP="00002689">
      <w:pPr>
        <w:pStyle w:val="Pquestiontextpartsa"/>
      </w:pPr>
      <w:r>
        <w:rPr>
          <w:rStyle w:val="Cquestionpartlabelbold"/>
        </w:rPr>
        <w:t>(b)</w:t>
      </w:r>
      <w:r>
        <w:rPr>
          <w:rStyle w:val="Cquestionpartlabelbold"/>
        </w:rPr>
        <w:tab/>
      </w:r>
      <w:r w:rsidR="00002689" w:rsidRPr="00E661E6">
        <w:t xml:space="preserve">Where on the Venn diagram </w:t>
      </w:r>
      <w:r w:rsidR="00002689">
        <w:t>are</w:t>
      </w:r>
      <w:r w:rsidR="00002689" w:rsidRPr="00E661E6">
        <w:t xml:space="preserve"> the employees </w:t>
      </w:r>
      <w:r w:rsidR="00002689">
        <w:t>involved in administration?</w:t>
      </w:r>
    </w:p>
    <w:p w14:paraId="281A6ABD" w14:textId="77777777" w:rsidR="005F2B9B" w:rsidRDefault="005F2B9B" w:rsidP="00002689">
      <w:pPr>
        <w:pStyle w:val="Pquestiontextpartsa"/>
      </w:pPr>
    </w:p>
    <w:p w14:paraId="15F214CE" w14:textId="77777777" w:rsidR="004278BE" w:rsidRDefault="004278BE" w:rsidP="00002689">
      <w:pPr>
        <w:pStyle w:val="Pquestiontextpartsa"/>
      </w:pPr>
    </w:p>
    <w:p w14:paraId="2EAEC792" w14:textId="454FB6A5" w:rsidR="00002689" w:rsidRPr="00E661E6" w:rsidRDefault="009E3F79" w:rsidP="00002689">
      <w:pPr>
        <w:pStyle w:val="Pquestiontextpartsa"/>
      </w:pPr>
      <w:r>
        <w:rPr>
          <w:rStyle w:val="Cquestionpartlabelbold"/>
        </w:rPr>
        <w:t>(c)</w:t>
      </w:r>
      <w:r>
        <w:rPr>
          <w:rStyle w:val="Cquestionpartlabelbold"/>
        </w:rPr>
        <w:tab/>
      </w:r>
      <w:r w:rsidR="00002689" w:rsidRPr="00E661E6">
        <w:t>If a person is selected at random, find the probability that the person is involved with:</w:t>
      </w:r>
    </w:p>
    <w:p w14:paraId="022AFB3E" w14:textId="0415FD1B" w:rsidR="00002689" w:rsidRDefault="009E3F79" w:rsidP="00002689">
      <w:pPr>
        <w:pStyle w:val="Pquestiontextpartsi"/>
      </w:pPr>
      <w:r>
        <w:rPr>
          <w:rStyle w:val="Cquestionpartlabelbold"/>
        </w:rPr>
        <w:t>(i)</w:t>
      </w:r>
      <w:r>
        <w:rPr>
          <w:rStyle w:val="Cquestionpartlabelbold"/>
        </w:rPr>
        <w:tab/>
      </w:r>
      <w:r w:rsidR="00002689" w:rsidRPr="00E661E6">
        <w:t>administration</w:t>
      </w:r>
    </w:p>
    <w:p w14:paraId="634DD47D" w14:textId="77777777" w:rsidR="005F2B9B" w:rsidRDefault="005F2B9B" w:rsidP="00002689">
      <w:pPr>
        <w:pStyle w:val="Pquestiontextpartsi"/>
      </w:pPr>
    </w:p>
    <w:p w14:paraId="15127A5F" w14:textId="6558045B" w:rsidR="00380437" w:rsidRDefault="009E3F79" w:rsidP="00002689">
      <w:pPr>
        <w:pStyle w:val="Pquestiontextpartsi"/>
      </w:pPr>
      <w:r>
        <w:rPr>
          <w:rStyle w:val="Cquestionpartlabelbold"/>
        </w:rPr>
        <w:t>(ii)</w:t>
      </w:r>
      <w:r>
        <w:rPr>
          <w:rStyle w:val="Cquestionpartlabelbold"/>
        </w:rPr>
        <w:tab/>
      </w:r>
      <w:r w:rsidR="00002689" w:rsidRPr="00E661E6">
        <w:t>at least two of the skills of word processing, MYOB and reception</w:t>
      </w:r>
    </w:p>
    <w:p w14:paraId="3BDDA3E4" w14:textId="77777777" w:rsidR="005F2B9B" w:rsidRDefault="005F2B9B" w:rsidP="00002689">
      <w:pPr>
        <w:pStyle w:val="Pquestiontextpartsi"/>
      </w:pPr>
    </w:p>
    <w:p w14:paraId="69C38B0F" w14:textId="5C308F36" w:rsidR="00002689" w:rsidRDefault="009E3F79" w:rsidP="00002689">
      <w:pPr>
        <w:pStyle w:val="Pquestiontextpartsi"/>
      </w:pPr>
      <w:r>
        <w:rPr>
          <w:rStyle w:val="Cquestionpartlabelbold"/>
        </w:rPr>
        <w:t>(iii)</w:t>
      </w:r>
      <w:r>
        <w:rPr>
          <w:rStyle w:val="Cquestionpartlabelbold"/>
        </w:rPr>
        <w:tab/>
      </w:r>
      <w:r w:rsidR="00002689" w:rsidRPr="00E661E6">
        <w:t>no more than one of the skills of word processing, MYOB and reception</w:t>
      </w:r>
    </w:p>
    <w:p w14:paraId="1C0718BE" w14:textId="77777777" w:rsidR="005F2B9B" w:rsidRDefault="005F2B9B" w:rsidP="00002689">
      <w:pPr>
        <w:pStyle w:val="Pquestiontextpartsi"/>
      </w:pPr>
    </w:p>
    <w:p w14:paraId="0DBABB35" w14:textId="101B6877" w:rsidR="00002689" w:rsidRDefault="009E3F79" w:rsidP="00002689">
      <w:pPr>
        <w:pStyle w:val="Pquestiontextpartsi"/>
      </w:pPr>
      <w:r>
        <w:rPr>
          <w:rStyle w:val="Cquestionpartlabelbold"/>
        </w:rPr>
        <w:t>(iv)</w:t>
      </w:r>
      <w:r>
        <w:rPr>
          <w:rStyle w:val="Cquestionpartlabelbold"/>
        </w:rPr>
        <w:tab/>
      </w:r>
      <w:r w:rsidR="00002689" w:rsidRPr="00E661E6">
        <w:t>exactly one of the skills of word processing, MYOB and reception.</w:t>
      </w:r>
    </w:p>
    <w:p w14:paraId="32C4DC99" w14:textId="77777777" w:rsidR="005F2B9B" w:rsidRDefault="005F2B9B" w:rsidP="00002689">
      <w:pPr>
        <w:pStyle w:val="Pquestiontextpartsi"/>
      </w:pPr>
    </w:p>
    <w:p w14:paraId="4FACA44A" w14:textId="529C2FF2" w:rsidR="00002689" w:rsidRDefault="009E3F79" w:rsidP="004278BE">
      <w:pPr>
        <w:pStyle w:val="Pquestiontextpartsa"/>
      </w:pPr>
      <w:r>
        <w:rPr>
          <w:rStyle w:val="Cquestionpartlabelbold"/>
        </w:rPr>
        <w:t>(d)</w:t>
      </w:r>
      <w:r>
        <w:rPr>
          <w:rStyle w:val="Cquestionpartlabelbold"/>
        </w:rPr>
        <w:tab/>
      </w:r>
      <w:r w:rsidR="00002689">
        <w:t>If a person has MYOB skills, what is the probability they have word processing skills?</w:t>
      </w:r>
    </w:p>
    <w:p w14:paraId="1E1EA259" w14:textId="77777777" w:rsidR="005F2B9B" w:rsidRDefault="005F2B9B" w:rsidP="00002689">
      <w:pPr>
        <w:pStyle w:val="Pquestiontextmainstem"/>
      </w:pPr>
    </w:p>
    <w:p w14:paraId="77D4A539" w14:textId="77777777" w:rsidR="00765208" w:rsidRDefault="00765208" w:rsidP="00002689">
      <w:pPr>
        <w:pStyle w:val="Pquestiontextmainstem"/>
      </w:pPr>
    </w:p>
    <w:p w14:paraId="74BD956D" w14:textId="77777777" w:rsidR="005F2B9B" w:rsidRDefault="005F2B9B" w:rsidP="00002689">
      <w:pPr>
        <w:pStyle w:val="Pquestiontextmainstem"/>
      </w:pPr>
    </w:p>
    <w:p w14:paraId="6E73D17E" w14:textId="536C1828" w:rsidR="00002689" w:rsidRDefault="00B768B1" w:rsidP="00002689">
      <w:pPr>
        <w:pStyle w:val="Psectionresults"/>
      </w:pPr>
      <w:r>
        <w:t>E</w:t>
      </w:r>
      <w:r w:rsidR="001D72D8">
        <w:t>xtended answer results: ___ / 8</w:t>
      </w:r>
    </w:p>
    <w:p w14:paraId="3F83733E" w14:textId="752F8070" w:rsidR="00EF38CC" w:rsidRPr="00002689" w:rsidRDefault="00002689" w:rsidP="004278BE">
      <w:pPr>
        <w:pStyle w:val="Psectionresults"/>
        <w:spacing w:before="240" w:after="0"/>
      </w:pPr>
      <w:r>
        <w:t xml:space="preserve">TOTAL test results: ___ / </w:t>
      </w:r>
      <w:r w:rsidR="001D72D8">
        <w:t>66</w:t>
      </w:r>
    </w:p>
    <w:sectPr w:rsidR="00EF38CC" w:rsidRPr="00002689" w:rsidSect="00184D4E">
      <w:headerReference w:type="default" r:id="rId59"/>
      <w:footerReference w:type="default" r:id="rId60"/>
      <w:headerReference w:type="first" r:id="rId61"/>
      <w:footerReference w:type="first" r:id="rId62"/>
      <w:pgSz w:w="11906" w:h="16838" w:code="9"/>
      <w:pgMar w:top="1276" w:right="1021" w:bottom="1134" w:left="102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22F48F" w14:textId="77777777" w:rsidR="001E2EDC" w:rsidRDefault="001E2EDC" w:rsidP="00B91E57">
      <w:r>
        <w:separator/>
      </w:r>
    </w:p>
  </w:endnote>
  <w:endnote w:type="continuationSeparator" w:id="0">
    <w:p w14:paraId="2DFA50CF" w14:textId="77777777" w:rsidR="001E2EDC" w:rsidRDefault="001E2EDC" w:rsidP="00B91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3DA7AB" w14:textId="77777777" w:rsidR="00AA7ED5" w:rsidRDefault="00AA7ED5" w:rsidP="00B91E57">
    <w:pPr>
      <w:pStyle w:val="Pfootertext"/>
    </w:pPr>
  </w:p>
  <w:p w14:paraId="22561E85" w14:textId="77777777" w:rsidR="00B91E57" w:rsidRPr="00B91E57" w:rsidRDefault="00B91E57" w:rsidP="00B91E57">
    <w:pPr>
      <w:pStyle w:val="Pfootertext"/>
      <w:rPr>
        <w:rStyle w:val="Cpagenumber"/>
      </w:rPr>
    </w:pPr>
    <w:r w:rsidRPr="008F0F1A">
      <w:t xml:space="preserve">Copyright © </w:t>
    </w:r>
    <w:r>
      <w:t xml:space="preserve">2017 </w:t>
    </w:r>
    <w:r w:rsidRPr="008F0F1A">
      <w:t>Pearson Australia (a division of Pearson Australia Group Pty Ltd)</w:t>
    </w:r>
    <w:r>
      <w:tab/>
    </w:r>
    <w:r w:rsidR="00AA7ED5">
      <w:t xml:space="preserve">Page </w:t>
    </w:r>
    <w:r w:rsidRPr="00AA7ED5">
      <w:fldChar w:fldCharType="begin"/>
    </w:r>
    <w:r w:rsidRPr="00AA7ED5">
      <w:instrText xml:space="preserve"> PAGE   \* MERGEFORMAT </w:instrText>
    </w:r>
    <w:r w:rsidRPr="00AA7ED5">
      <w:fldChar w:fldCharType="separate"/>
    </w:r>
    <w:r w:rsidR="00267FB3">
      <w:rPr>
        <w:noProof/>
      </w:rPr>
      <w:t>3</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1A5ACB" w14:textId="77777777" w:rsidR="00A8741D" w:rsidRDefault="00A8741D" w:rsidP="00A8741D">
    <w:pPr>
      <w:pStyle w:val="Pfootertext"/>
    </w:pPr>
  </w:p>
  <w:p w14:paraId="6719F6FC" w14:textId="77777777" w:rsidR="00A8741D" w:rsidRPr="00A8741D" w:rsidRDefault="00A8741D" w:rsidP="00A8741D">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267FB3">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0BEB9D" w14:textId="77777777" w:rsidR="001E2EDC" w:rsidRDefault="001E2EDC" w:rsidP="00B91E57">
      <w:r>
        <w:separator/>
      </w:r>
    </w:p>
  </w:footnote>
  <w:footnote w:type="continuationSeparator" w:id="0">
    <w:p w14:paraId="33B02152" w14:textId="77777777" w:rsidR="001E2EDC" w:rsidRDefault="001E2EDC" w:rsidP="00B91E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D3EED1" w14:textId="5B0B14CF" w:rsidR="00AA7ED5" w:rsidRPr="00B91E57" w:rsidRDefault="0033688F" w:rsidP="00535479">
    <w:pPr>
      <w:pStyle w:val="Pheadertext"/>
    </w:pPr>
    <w:r>
      <w:t>Pearson Mathematics</w:t>
    </w:r>
    <w:r w:rsidR="00535479">
      <w:t xml:space="preserve"> 10–10A</w:t>
    </w:r>
    <w:r>
      <w:t xml:space="preserve">   Probability –– </w:t>
    </w:r>
    <w:r w:rsidR="00380612">
      <w:t>Test 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A39D6D" w14:textId="09A4388C" w:rsidR="00A8741D" w:rsidRDefault="0033688F" w:rsidP="00535479">
    <w:pPr>
      <w:pStyle w:val="Pheadertext"/>
    </w:pPr>
    <w:r>
      <w:t xml:space="preserve">Pearson Mathematics 10–10A   </w:t>
    </w:r>
    <w:r w:rsidR="00681A57">
      <w:tab/>
    </w:r>
    <w:r w:rsidR="00A8741D">
      <w:t xml:space="preserve">Name: </w:t>
    </w:r>
    <w:r w:rsidR="00A8741D">
      <w:tab/>
    </w:r>
  </w:p>
  <w:p w14:paraId="31DB32F8" w14:textId="7C19FB78" w:rsidR="00A8741D" w:rsidRPr="00A8741D" w:rsidRDefault="0033688F" w:rsidP="00A8741D">
    <w:pPr>
      <w:pStyle w:val="Pheadertext"/>
    </w:pPr>
    <w:r>
      <w:t>Probability –– Test D</w:t>
    </w:r>
    <w:r w:rsidR="00A8741D">
      <w:tab/>
      <w:t xml:space="preserve">Class: </w:t>
    </w:r>
    <w:r w:rsidR="00A8741D">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90CF5EE"/>
    <w:lvl w:ilvl="0">
      <w:start w:val="1"/>
      <w:numFmt w:val="decimal"/>
      <w:lvlText w:val="%1."/>
      <w:lvlJc w:val="left"/>
      <w:pPr>
        <w:tabs>
          <w:tab w:val="num" w:pos="1492"/>
        </w:tabs>
        <w:ind w:left="1492" w:hanging="360"/>
      </w:pPr>
    </w:lvl>
  </w:abstractNum>
  <w:abstractNum w:abstractNumId="1">
    <w:nsid w:val="FFFFFF7D"/>
    <w:multiLevelType w:val="singleLevel"/>
    <w:tmpl w:val="A9686876"/>
    <w:lvl w:ilvl="0">
      <w:start w:val="1"/>
      <w:numFmt w:val="decimal"/>
      <w:lvlText w:val="%1."/>
      <w:lvlJc w:val="left"/>
      <w:pPr>
        <w:tabs>
          <w:tab w:val="num" w:pos="1209"/>
        </w:tabs>
        <w:ind w:left="1209" w:hanging="360"/>
      </w:pPr>
    </w:lvl>
  </w:abstractNum>
  <w:abstractNum w:abstractNumId="2">
    <w:nsid w:val="FFFFFF7E"/>
    <w:multiLevelType w:val="singleLevel"/>
    <w:tmpl w:val="3AD0967E"/>
    <w:lvl w:ilvl="0">
      <w:start w:val="1"/>
      <w:numFmt w:val="decimal"/>
      <w:lvlText w:val="%1."/>
      <w:lvlJc w:val="left"/>
      <w:pPr>
        <w:tabs>
          <w:tab w:val="num" w:pos="926"/>
        </w:tabs>
        <w:ind w:left="926" w:hanging="360"/>
      </w:pPr>
    </w:lvl>
  </w:abstractNum>
  <w:abstractNum w:abstractNumId="3">
    <w:nsid w:val="FFFFFF7F"/>
    <w:multiLevelType w:val="singleLevel"/>
    <w:tmpl w:val="FEAA6AC6"/>
    <w:lvl w:ilvl="0">
      <w:start w:val="1"/>
      <w:numFmt w:val="decimal"/>
      <w:lvlText w:val="%1."/>
      <w:lvlJc w:val="left"/>
      <w:pPr>
        <w:tabs>
          <w:tab w:val="num" w:pos="643"/>
        </w:tabs>
        <w:ind w:left="643" w:hanging="360"/>
      </w:pPr>
    </w:lvl>
  </w:abstractNum>
  <w:abstractNum w:abstractNumId="4">
    <w:nsid w:val="FFFFFF80"/>
    <w:multiLevelType w:val="singleLevel"/>
    <w:tmpl w:val="AC20EC8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965EF87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1F6808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5A428F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1A0C6CA"/>
    <w:lvl w:ilvl="0">
      <w:start w:val="1"/>
      <w:numFmt w:val="decimal"/>
      <w:lvlText w:val="%1."/>
      <w:lvlJc w:val="left"/>
      <w:pPr>
        <w:tabs>
          <w:tab w:val="num" w:pos="360"/>
        </w:tabs>
        <w:ind w:left="360" w:hanging="360"/>
      </w:pPr>
    </w:lvl>
  </w:abstractNum>
  <w:abstractNum w:abstractNumId="9">
    <w:nsid w:val="FFFFFF89"/>
    <w:multiLevelType w:val="singleLevel"/>
    <w:tmpl w:val="85C8B568"/>
    <w:lvl w:ilvl="0">
      <w:start w:val="1"/>
      <w:numFmt w:val="bullet"/>
      <w:lvlText w:val=""/>
      <w:lvlJc w:val="left"/>
      <w:pPr>
        <w:tabs>
          <w:tab w:val="num" w:pos="360"/>
        </w:tabs>
        <w:ind w:left="360" w:hanging="360"/>
      </w:pPr>
      <w:rPr>
        <w:rFonts w:ascii="Symbol" w:hAnsi="Symbol" w:hint="default"/>
      </w:rPr>
    </w:lvl>
  </w:abstractNum>
  <w:abstractNum w:abstractNumId="10">
    <w:nsid w:val="04D3375B"/>
    <w:multiLevelType w:val="hybridMultilevel"/>
    <w:tmpl w:val="D21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40FB1302"/>
    <w:multiLevelType w:val="hybridMultilevel"/>
    <w:tmpl w:val="DC321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A487980"/>
    <w:multiLevelType w:val="hybridMultilevel"/>
    <w:tmpl w:val="BBA431FE"/>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4FFE0A68"/>
    <w:multiLevelType w:val="hybridMultilevel"/>
    <w:tmpl w:val="18EA0762"/>
    <w:lvl w:ilvl="0" w:tplc="388A5C8E">
      <w:start w:val="1"/>
      <w:numFmt w:val="decimal"/>
      <w:lvlText w:val="%1"/>
      <w:lvlJc w:val="left"/>
      <w:pPr>
        <w:ind w:left="720" w:hanging="493"/>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64D51623"/>
    <w:multiLevelType w:val="hybridMultilevel"/>
    <w:tmpl w:val="ED8E00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Wingdings"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Wingdings"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Wingdings"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71E93AE2"/>
    <w:multiLevelType w:val="hybridMultilevel"/>
    <w:tmpl w:val="72EEB17E"/>
    <w:lvl w:ilvl="0" w:tplc="04B8745C">
      <w:start w:val="10"/>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6"/>
  </w:num>
  <w:num w:numId="3">
    <w:abstractNumId w:val="11"/>
  </w:num>
  <w:num w:numId="4">
    <w:abstractNumId w:val="13"/>
  </w:num>
  <w:num w:numId="5">
    <w:abstractNumId w:val="15"/>
  </w:num>
  <w:num w:numId="6">
    <w:abstractNumId w:val="10"/>
  </w:num>
  <w:num w:numId="7">
    <w:abstractNumId w:val="14"/>
  </w:num>
  <w:num w:numId="8">
    <w:abstractNumId w:val="12"/>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2"/>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E57"/>
    <w:rsid w:val="00002689"/>
    <w:rsid w:val="000135C2"/>
    <w:rsid w:val="00017D54"/>
    <w:rsid w:val="00020293"/>
    <w:rsid w:val="0002248A"/>
    <w:rsid w:val="00032FF3"/>
    <w:rsid w:val="0003306F"/>
    <w:rsid w:val="00033C5C"/>
    <w:rsid w:val="00037010"/>
    <w:rsid w:val="000407AC"/>
    <w:rsid w:val="00052D5F"/>
    <w:rsid w:val="00057492"/>
    <w:rsid w:val="00062A9B"/>
    <w:rsid w:val="00062B27"/>
    <w:rsid w:val="00064993"/>
    <w:rsid w:val="00066722"/>
    <w:rsid w:val="00076BF9"/>
    <w:rsid w:val="00082AD0"/>
    <w:rsid w:val="00082C42"/>
    <w:rsid w:val="00090B15"/>
    <w:rsid w:val="00094B98"/>
    <w:rsid w:val="00096E9B"/>
    <w:rsid w:val="000B5FC2"/>
    <w:rsid w:val="000C4CB1"/>
    <w:rsid w:val="000C573E"/>
    <w:rsid w:val="000C6C56"/>
    <w:rsid w:val="000D0CBD"/>
    <w:rsid w:val="000F52E2"/>
    <w:rsid w:val="00102D45"/>
    <w:rsid w:val="001053D4"/>
    <w:rsid w:val="00114E72"/>
    <w:rsid w:val="001177F4"/>
    <w:rsid w:val="00121EAB"/>
    <w:rsid w:val="001249D4"/>
    <w:rsid w:val="00132FF2"/>
    <w:rsid w:val="00133398"/>
    <w:rsid w:val="00136289"/>
    <w:rsid w:val="001425C1"/>
    <w:rsid w:val="00147C89"/>
    <w:rsid w:val="001530AF"/>
    <w:rsid w:val="00153C7C"/>
    <w:rsid w:val="00154383"/>
    <w:rsid w:val="001577B3"/>
    <w:rsid w:val="001605F8"/>
    <w:rsid w:val="00160C54"/>
    <w:rsid w:val="001745DF"/>
    <w:rsid w:val="00180D86"/>
    <w:rsid w:val="00184D4E"/>
    <w:rsid w:val="001B2E48"/>
    <w:rsid w:val="001B31E4"/>
    <w:rsid w:val="001B433F"/>
    <w:rsid w:val="001C4DB3"/>
    <w:rsid w:val="001D72D8"/>
    <w:rsid w:val="001E2EDC"/>
    <w:rsid w:val="001E61E7"/>
    <w:rsid w:val="001E7D23"/>
    <w:rsid w:val="001F3755"/>
    <w:rsid w:val="001F3A03"/>
    <w:rsid w:val="001F3D5E"/>
    <w:rsid w:val="001F48C4"/>
    <w:rsid w:val="001F6B35"/>
    <w:rsid w:val="002027AC"/>
    <w:rsid w:val="00205ABB"/>
    <w:rsid w:val="00214C85"/>
    <w:rsid w:val="00223001"/>
    <w:rsid w:val="002509BC"/>
    <w:rsid w:val="00254DC3"/>
    <w:rsid w:val="0025785E"/>
    <w:rsid w:val="002635BA"/>
    <w:rsid w:val="00267FB3"/>
    <w:rsid w:val="00271289"/>
    <w:rsid w:val="0027696D"/>
    <w:rsid w:val="0029660A"/>
    <w:rsid w:val="0029665F"/>
    <w:rsid w:val="002A61AB"/>
    <w:rsid w:val="002B401B"/>
    <w:rsid w:val="002C0D5B"/>
    <w:rsid w:val="002C3C99"/>
    <w:rsid w:val="002C5286"/>
    <w:rsid w:val="002D2E83"/>
    <w:rsid w:val="002E0784"/>
    <w:rsid w:val="002E154B"/>
    <w:rsid w:val="002F0974"/>
    <w:rsid w:val="002F6821"/>
    <w:rsid w:val="00307A48"/>
    <w:rsid w:val="00307F32"/>
    <w:rsid w:val="00311CE7"/>
    <w:rsid w:val="00312F23"/>
    <w:rsid w:val="00323197"/>
    <w:rsid w:val="00323AB7"/>
    <w:rsid w:val="00334607"/>
    <w:rsid w:val="00335B72"/>
    <w:rsid w:val="0033688F"/>
    <w:rsid w:val="00336EC7"/>
    <w:rsid w:val="0034241B"/>
    <w:rsid w:val="00345684"/>
    <w:rsid w:val="003618B8"/>
    <w:rsid w:val="003624C0"/>
    <w:rsid w:val="00363DAC"/>
    <w:rsid w:val="003649A6"/>
    <w:rsid w:val="0036586D"/>
    <w:rsid w:val="00374306"/>
    <w:rsid w:val="00376745"/>
    <w:rsid w:val="00380437"/>
    <w:rsid w:val="00380612"/>
    <w:rsid w:val="0039270F"/>
    <w:rsid w:val="00393ADE"/>
    <w:rsid w:val="003A2B20"/>
    <w:rsid w:val="003A4CF0"/>
    <w:rsid w:val="003A6EA1"/>
    <w:rsid w:val="003B313C"/>
    <w:rsid w:val="003B3BBF"/>
    <w:rsid w:val="003B768A"/>
    <w:rsid w:val="003C1799"/>
    <w:rsid w:val="003C1BFC"/>
    <w:rsid w:val="003C29DC"/>
    <w:rsid w:val="003C445D"/>
    <w:rsid w:val="003C4F49"/>
    <w:rsid w:val="003C5327"/>
    <w:rsid w:val="003E3349"/>
    <w:rsid w:val="003E7772"/>
    <w:rsid w:val="004066D1"/>
    <w:rsid w:val="00412093"/>
    <w:rsid w:val="00413A15"/>
    <w:rsid w:val="004161B6"/>
    <w:rsid w:val="00420B07"/>
    <w:rsid w:val="004276DE"/>
    <w:rsid w:val="004278BE"/>
    <w:rsid w:val="0043227F"/>
    <w:rsid w:val="00437B6B"/>
    <w:rsid w:val="00452041"/>
    <w:rsid w:val="00453B15"/>
    <w:rsid w:val="00456CE0"/>
    <w:rsid w:val="00457310"/>
    <w:rsid w:val="0046226B"/>
    <w:rsid w:val="00464A71"/>
    <w:rsid w:val="00472CCA"/>
    <w:rsid w:val="004738E1"/>
    <w:rsid w:val="0048344D"/>
    <w:rsid w:val="00485A37"/>
    <w:rsid w:val="00491D4C"/>
    <w:rsid w:val="004A1C99"/>
    <w:rsid w:val="004A5DD5"/>
    <w:rsid w:val="004C23FF"/>
    <w:rsid w:val="004C5E1E"/>
    <w:rsid w:val="004D01B5"/>
    <w:rsid w:val="004D1F35"/>
    <w:rsid w:val="004D24DE"/>
    <w:rsid w:val="004D3645"/>
    <w:rsid w:val="004E42C3"/>
    <w:rsid w:val="004F03F0"/>
    <w:rsid w:val="004F3DBD"/>
    <w:rsid w:val="004F5839"/>
    <w:rsid w:val="004F59F5"/>
    <w:rsid w:val="005067E7"/>
    <w:rsid w:val="00520321"/>
    <w:rsid w:val="0052478A"/>
    <w:rsid w:val="0052656A"/>
    <w:rsid w:val="00530D78"/>
    <w:rsid w:val="00535479"/>
    <w:rsid w:val="00543C71"/>
    <w:rsid w:val="00554ECF"/>
    <w:rsid w:val="00556C6D"/>
    <w:rsid w:val="00557DEA"/>
    <w:rsid w:val="00561C8E"/>
    <w:rsid w:val="00562549"/>
    <w:rsid w:val="005628FE"/>
    <w:rsid w:val="005638C5"/>
    <w:rsid w:val="00564139"/>
    <w:rsid w:val="005644F4"/>
    <w:rsid w:val="005665F4"/>
    <w:rsid w:val="00567CE7"/>
    <w:rsid w:val="00571F02"/>
    <w:rsid w:val="00582BD5"/>
    <w:rsid w:val="0059291C"/>
    <w:rsid w:val="005A07A0"/>
    <w:rsid w:val="005A6C19"/>
    <w:rsid w:val="005B22A5"/>
    <w:rsid w:val="005B5208"/>
    <w:rsid w:val="005C1799"/>
    <w:rsid w:val="005C2DB7"/>
    <w:rsid w:val="005C3805"/>
    <w:rsid w:val="005C6EE5"/>
    <w:rsid w:val="005F2B9B"/>
    <w:rsid w:val="00604D55"/>
    <w:rsid w:val="006052B4"/>
    <w:rsid w:val="00605C75"/>
    <w:rsid w:val="00606690"/>
    <w:rsid w:val="0060765D"/>
    <w:rsid w:val="00607F60"/>
    <w:rsid w:val="00617BEA"/>
    <w:rsid w:val="006315DD"/>
    <w:rsid w:val="00653C60"/>
    <w:rsid w:val="00665AA1"/>
    <w:rsid w:val="0066782B"/>
    <w:rsid w:val="00681A57"/>
    <w:rsid w:val="00686BB3"/>
    <w:rsid w:val="006B08D9"/>
    <w:rsid w:val="006B2DF9"/>
    <w:rsid w:val="006B7037"/>
    <w:rsid w:val="006B74EB"/>
    <w:rsid w:val="006C0575"/>
    <w:rsid w:val="006C4B2F"/>
    <w:rsid w:val="006D029A"/>
    <w:rsid w:val="006D2264"/>
    <w:rsid w:val="006D6A33"/>
    <w:rsid w:val="006D6A60"/>
    <w:rsid w:val="006D6B75"/>
    <w:rsid w:val="006E28FE"/>
    <w:rsid w:val="006E2A13"/>
    <w:rsid w:val="006E6CBD"/>
    <w:rsid w:val="006E7B52"/>
    <w:rsid w:val="006F2BB6"/>
    <w:rsid w:val="006F3AF7"/>
    <w:rsid w:val="006F48EB"/>
    <w:rsid w:val="0070464D"/>
    <w:rsid w:val="00707E33"/>
    <w:rsid w:val="00713EAF"/>
    <w:rsid w:val="00715815"/>
    <w:rsid w:val="00722B45"/>
    <w:rsid w:val="007313E8"/>
    <w:rsid w:val="00732B3C"/>
    <w:rsid w:val="0073740C"/>
    <w:rsid w:val="00765208"/>
    <w:rsid w:val="00767D50"/>
    <w:rsid w:val="007701CE"/>
    <w:rsid w:val="007721B9"/>
    <w:rsid w:val="00775656"/>
    <w:rsid w:val="00775F8D"/>
    <w:rsid w:val="00781345"/>
    <w:rsid w:val="00796A94"/>
    <w:rsid w:val="007A1A60"/>
    <w:rsid w:val="007A2888"/>
    <w:rsid w:val="007B7545"/>
    <w:rsid w:val="007C05E1"/>
    <w:rsid w:val="007C43F0"/>
    <w:rsid w:val="007D4058"/>
    <w:rsid w:val="007D4E3E"/>
    <w:rsid w:val="007F3887"/>
    <w:rsid w:val="008003A7"/>
    <w:rsid w:val="00800E0B"/>
    <w:rsid w:val="00810257"/>
    <w:rsid w:val="00814B1B"/>
    <w:rsid w:val="00817AEB"/>
    <w:rsid w:val="008226DD"/>
    <w:rsid w:val="00823BB8"/>
    <w:rsid w:val="008266C5"/>
    <w:rsid w:val="008311B3"/>
    <w:rsid w:val="00842378"/>
    <w:rsid w:val="008453BA"/>
    <w:rsid w:val="00851029"/>
    <w:rsid w:val="0085608B"/>
    <w:rsid w:val="00861454"/>
    <w:rsid w:val="00872A57"/>
    <w:rsid w:val="00881710"/>
    <w:rsid w:val="00883D65"/>
    <w:rsid w:val="00887F5C"/>
    <w:rsid w:val="008A06F7"/>
    <w:rsid w:val="008A2708"/>
    <w:rsid w:val="008A6FF8"/>
    <w:rsid w:val="008B5DC2"/>
    <w:rsid w:val="008B69E6"/>
    <w:rsid w:val="008B7C00"/>
    <w:rsid w:val="008C21FA"/>
    <w:rsid w:val="008C44CE"/>
    <w:rsid w:val="008C702A"/>
    <w:rsid w:val="008D3E39"/>
    <w:rsid w:val="008E3A48"/>
    <w:rsid w:val="008E5E2E"/>
    <w:rsid w:val="008F0DDC"/>
    <w:rsid w:val="008F0EC6"/>
    <w:rsid w:val="009023C1"/>
    <w:rsid w:val="00911863"/>
    <w:rsid w:val="00913906"/>
    <w:rsid w:val="00914BFC"/>
    <w:rsid w:val="0091733C"/>
    <w:rsid w:val="0092625F"/>
    <w:rsid w:val="00927390"/>
    <w:rsid w:val="00927AB7"/>
    <w:rsid w:val="009303E1"/>
    <w:rsid w:val="00934CAB"/>
    <w:rsid w:val="00935B41"/>
    <w:rsid w:val="0093734D"/>
    <w:rsid w:val="009437F9"/>
    <w:rsid w:val="009461B8"/>
    <w:rsid w:val="00950692"/>
    <w:rsid w:val="00950FFA"/>
    <w:rsid w:val="0095169A"/>
    <w:rsid w:val="00962392"/>
    <w:rsid w:val="009841D7"/>
    <w:rsid w:val="009A776D"/>
    <w:rsid w:val="009B189A"/>
    <w:rsid w:val="009C1F04"/>
    <w:rsid w:val="009C3377"/>
    <w:rsid w:val="009D03D9"/>
    <w:rsid w:val="009E2643"/>
    <w:rsid w:val="009E3F79"/>
    <w:rsid w:val="009E7B22"/>
    <w:rsid w:val="009F2A54"/>
    <w:rsid w:val="009F2FC5"/>
    <w:rsid w:val="00A215AF"/>
    <w:rsid w:val="00A23D25"/>
    <w:rsid w:val="00A35659"/>
    <w:rsid w:val="00A37631"/>
    <w:rsid w:val="00A43FFE"/>
    <w:rsid w:val="00A450C7"/>
    <w:rsid w:val="00A5299B"/>
    <w:rsid w:val="00A57648"/>
    <w:rsid w:val="00A609BB"/>
    <w:rsid w:val="00A61D4A"/>
    <w:rsid w:val="00A66E55"/>
    <w:rsid w:val="00A71913"/>
    <w:rsid w:val="00A74962"/>
    <w:rsid w:val="00A807EE"/>
    <w:rsid w:val="00A822F0"/>
    <w:rsid w:val="00A82CF3"/>
    <w:rsid w:val="00A8741D"/>
    <w:rsid w:val="00A90404"/>
    <w:rsid w:val="00A92695"/>
    <w:rsid w:val="00A96CBC"/>
    <w:rsid w:val="00AA25D9"/>
    <w:rsid w:val="00AA6628"/>
    <w:rsid w:val="00AA7ED5"/>
    <w:rsid w:val="00AB1640"/>
    <w:rsid w:val="00AC64DC"/>
    <w:rsid w:val="00AC6741"/>
    <w:rsid w:val="00AD2442"/>
    <w:rsid w:val="00AD4FD5"/>
    <w:rsid w:val="00AE32F8"/>
    <w:rsid w:val="00AE3D80"/>
    <w:rsid w:val="00AF0F2C"/>
    <w:rsid w:val="00AF2E76"/>
    <w:rsid w:val="00AF5384"/>
    <w:rsid w:val="00B11C16"/>
    <w:rsid w:val="00B12113"/>
    <w:rsid w:val="00B13718"/>
    <w:rsid w:val="00B21E3E"/>
    <w:rsid w:val="00B25421"/>
    <w:rsid w:val="00B31E6A"/>
    <w:rsid w:val="00B32D92"/>
    <w:rsid w:val="00B46721"/>
    <w:rsid w:val="00B60207"/>
    <w:rsid w:val="00B632C3"/>
    <w:rsid w:val="00B6363F"/>
    <w:rsid w:val="00B63D7A"/>
    <w:rsid w:val="00B6458B"/>
    <w:rsid w:val="00B71A99"/>
    <w:rsid w:val="00B73321"/>
    <w:rsid w:val="00B768B1"/>
    <w:rsid w:val="00B80E51"/>
    <w:rsid w:val="00B80E6D"/>
    <w:rsid w:val="00B86D7F"/>
    <w:rsid w:val="00B91091"/>
    <w:rsid w:val="00B91E57"/>
    <w:rsid w:val="00BB3052"/>
    <w:rsid w:val="00BB572C"/>
    <w:rsid w:val="00BB745A"/>
    <w:rsid w:val="00BB7A96"/>
    <w:rsid w:val="00BC28AD"/>
    <w:rsid w:val="00BD08D5"/>
    <w:rsid w:val="00BD0E0E"/>
    <w:rsid w:val="00BF14C7"/>
    <w:rsid w:val="00BF2CAA"/>
    <w:rsid w:val="00BF49B8"/>
    <w:rsid w:val="00BF58C2"/>
    <w:rsid w:val="00BF678B"/>
    <w:rsid w:val="00C10D76"/>
    <w:rsid w:val="00C13F88"/>
    <w:rsid w:val="00C15226"/>
    <w:rsid w:val="00C163CD"/>
    <w:rsid w:val="00C166E6"/>
    <w:rsid w:val="00C1714A"/>
    <w:rsid w:val="00C227ED"/>
    <w:rsid w:val="00C327A3"/>
    <w:rsid w:val="00C41B73"/>
    <w:rsid w:val="00C5054A"/>
    <w:rsid w:val="00C50C69"/>
    <w:rsid w:val="00C515F2"/>
    <w:rsid w:val="00C51718"/>
    <w:rsid w:val="00C522B4"/>
    <w:rsid w:val="00C56D83"/>
    <w:rsid w:val="00C614AF"/>
    <w:rsid w:val="00C6790B"/>
    <w:rsid w:val="00C75F4E"/>
    <w:rsid w:val="00C76CF1"/>
    <w:rsid w:val="00C9254A"/>
    <w:rsid w:val="00CA1533"/>
    <w:rsid w:val="00CB3D6D"/>
    <w:rsid w:val="00CB5D54"/>
    <w:rsid w:val="00CB7ADC"/>
    <w:rsid w:val="00CC0D68"/>
    <w:rsid w:val="00CC7D1F"/>
    <w:rsid w:val="00CD00EA"/>
    <w:rsid w:val="00CE2DDA"/>
    <w:rsid w:val="00CF0C64"/>
    <w:rsid w:val="00CF4C57"/>
    <w:rsid w:val="00D012C9"/>
    <w:rsid w:val="00D01C11"/>
    <w:rsid w:val="00D027D6"/>
    <w:rsid w:val="00D03976"/>
    <w:rsid w:val="00D062EA"/>
    <w:rsid w:val="00D15AAE"/>
    <w:rsid w:val="00D169AD"/>
    <w:rsid w:val="00D25C8D"/>
    <w:rsid w:val="00D306C4"/>
    <w:rsid w:val="00D363FF"/>
    <w:rsid w:val="00D43956"/>
    <w:rsid w:val="00D45D65"/>
    <w:rsid w:val="00D476C7"/>
    <w:rsid w:val="00D50DA9"/>
    <w:rsid w:val="00D5254C"/>
    <w:rsid w:val="00D55245"/>
    <w:rsid w:val="00D5788E"/>
    <w:rsid w:val="00D6673C"/>
    <w:rsid w:val="00D747CC"/>
    <w:rsid w:val="00D817B5"/>
    <w:rsid w:val="00D8203C"/>
    <w:rsid w:val="00D94C52"/>
    <w:rsid w:val="00D97551"/>
    <w:rsid w:val="00DA13D7"/>
    <w:rsid w:val="00DA3BBA"/>
    <w:rsid w:val="00DA6D73"/>
    <w:rsid w:val="00DB2FDA"/>
    <w:rsid w:val="00DC136A"/>
    <w:rsid w:val="00DC53D9"/>
    <w:rsid w:val="00DE113C"/>
    <w:rsid w:val="00DE3994"/>
    <w:rsid w:val="00DE45D5"/>
    <w:rsid w:val="00E01186"/>
    <w:rsid w:val="00E021E4"/>
    <w:rsid w:val="00E02483"/>
    <w:rsid w:val="00E02C5B"/>
    <w:rsid w:val="00E07A23"/>
    <w:rsid w:val="00E10D96"/>
    <w:rsid w:val="00E2498A"/>
    <w:rsid w:val="00E35990"/>
    <w:rsid w:val="00E41E87"/>
    <w:rsid w:val="00E42B3B"/>
    <w:rsid w:val="00E4401F"/>
    <w:rsid w:val="00E50817"/>
    <w:rsid w:val="00E522E3"/>
    <w:rsid w:val="00E56C69"/>
    <w:rsid w:val="00E616ED"/>
    <w:rsid w:val="00E643F1"/>
    <w:rsid w:val="00E6684A"/>
    <w:rsid w:val="00E66F4C"/>
    <w:rsid w:val="00E70E5A"/>
    <w:rsid w:val="00E80255"/>
    <w:rsid w:val="00E804F6"/>
    <w:rsid w:val="00E81D37"/>
    <w:rsid w:val="00E848D0"/>
    <w:rsid w:val="00E904DF"/>
    <w:rsid w:val="00E926CC"/>
    <w:rsid w:val="00E96EDA"/>
    <w:rsid w:val="00EA305E"/>
    <w:rsid w:val="00EA3341"/>
    <w:rsid w:val="00EB5044"/>
    <w:rsid w:val="00EC0922"/>
    <w:rsid w:val="00ED79FA"/>
    <w:rsid w:val="00EE19BA"/>
    <w:rsid w:val="00EE7C00"/>
    <w:rsid w:val="00EF0B81"/>
    <w:rsid w:val="00EF30D8"/>
    <w:rsid w:val="00EF38CC"/>
    <w:rsid w:val="00EF6108"/>
    <w:rsid w:val="00F10C55"/>
    <w:rsid w:val="00F11EA6"/>
    <w:rsid w:val="00F1598F"/>
    <w:rsid w:val="00F24B10"/>
    <w:rsid w:val="00F279DF"/>
    <w:rsid w:val="00F41913"/>
    <w:rsid w:val="00F5599A"/>
    <w:rsid w:val="00F760AD"/>
    <w:rsid w:val="00F80273"/>
    <w:rsid w:val="00F90167"/>
    <w:rsid w:val="00F93270"/>
    <w:rsid w:val="00F97169"/>
    <w:rsid w:val="00FA71CA"/>
    <w:rsid w:val="00FB077E"/>
    <w:rsid w:val="00FB4663"/>
    <w:rsid w:val="00FC2A4C"/>
    <w:rsid w:val="00FC4DA4"/>
    <w:rsid w:val="00FD1FE1"/>
    <w:rsid w:val="00FD25D1"/>
    <w:rsid w:val="00FE3101"/>
    <w:rsid w:val="00FE47F1"/>
    <w:rsid w:val="00FE4B25"/>
    <w:rsid w:val="00FE6891"/>
    <w:rsid w:val="00FF1B08"/>
    <w:rsid w:val="00FF3DDE"/>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7DE0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53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rsid w:val="00B91E57"/>
    <w:pPr>
      <w:tabs>
        <w:tab w:val="center" w:pos="4513"/>
        <w:tab w:val="right" w:pos="9026"/>
      </w:tabs>
    </w:pPr>
  </w:style>
  <w:style w:type="character" w:customStyle="1" w:styleId="HeaderChar">
    <w:name w:val="Header Char"/>
    <w:basedOn w:val="DefaultParagraphFont"/>
    <w:link w:val="Header"/>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453B15"/>
    <w:rPr>
      <w:rFonts w:ascii="Times New Roman" w:hAnsi="Times New Roman"/>
      <w:i/>
    </w:rPr>
  </w:style>
  <w:style w:type="paragraph" w:customStyle="1" w:styleId="Hangingindent">
    <w:name w:val="Hanging indent"/>
    <w:basedOn w:val="Normal"/>
    <w:rsid w:val="002F6821"/>
    <w:pPr>
      <w:ind w:left="340" w:hanging="340"/>
    </w:pPr>
    <w:rPr>
      <w:szCs w:val="20"/>
    </w:rPr>
  </w:style>
  <w:style w:type="paragraph" w:styleId="ListParagraph">
    <w:name w:val="List Paragraph"/>
    <w:basedOn w:val="Normal"/>
    <w:uiPriority w:val="34"/>
    <w:qFormat/>
    <w:rsid w:val="001177F4"/>
    <w:pPr>
      <w:ind w:left="720"/>
      <w:contextualSpacing/>
    </w:pPr>
  </w:style>
  <w:style w:type="paragraph" w:customStyle="1" w:styleId="04indent">
    <w:name w:val="0.4 indent"/>
    <w:basedOn w:val="Normal"/>
    <w:rsid w:val="00BF49B8"/>
    <w:pPr>
      <w:ind w:left="227" w:hanging="227"/>
    </w:pPr>
    <w:rPr>
      <w:szCs w:val="20"/>
    </w:rPr>
  </w:style>
  <w:style w:type="paragraph" w:customStyle="1" w:styleId="Leftindent06">
    <w:name w:val="Left indent 0.6"/>
    <w:basedOn w:val="Normal"/>
    <w:rsid w:val="007C43F0"/>
    <w:pPr>
      <w:ind w:left="340"/>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53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rsid w:val="00B91E57"/>
    <w:pPr>
      <w:tabs>
        <w:tab w:val="center" w:pos="4513"/>
        <w:tab w:val="right" w:pos="9026"/>
      </w:tabs>
    </w:pPr>
  </w:style>
  <w:style w:type="character" w:customStyle="1" w:styleId="HeaderChar">
    <w:name w:val="Header Char"/>
    <w:basedOn w:val="DefaultParagraphFont"/>
    <w:link w:val="Header"/>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453B15"/>
    <w:rPr>
      <w:rFonts w:ascii="Times New Roman" w:hAnsi="Times New Roman"/>
      <w:i/>
    </w:rPr>
  </w:style>
  <w:style w:type="paragraph" w:customStyle="1" w:styleId="Hangingindent">
    <w:name w:val="Hanging indent"/>
    <w:basedOn w:val="Normal"/>
    <w:rsid w:val="002F6821"/>
    <w:pPr>
      <w:ind w:left="340" w:hanging="340"/>
    </w:pPr>
    <w:rPr>
      <w:szCs w:val="20"/>
    </w:rPr>
  </w:style>
  <w:style w:type="paragraph" w:styleId="ListParagraph">
    <w:name w:val="List Paragraph"/>
    <w:basedOn w:val="Normal"/>
    <w:uiPriority w:val="34"/>
    <w:qFormat/>
    <w:rsid w:val="001177F4"/>
    <w:pPr>
      <w:ind w:left="720"/>
      <w:contextualSpacing/>
    </w:pPr>
  </w:style>
  <w:style w:type="paragraph" w:customStyle="1" w:styleId="04indent">
    <w:name w:val="0.4 indent"/>
    <w:basedOn w:val="Normal"/>
    <w:rsid w:val="00BF49B8"/>
    <w:pPr>
      <w:ind w:left="227" w:hanging="227"/>
    </w:pPr>
    <w:rPr>
      <w:szCs w:val="20"/>
    </w:rPr>
  </w:style>
  <w:style w:type="paragraph" w:customStyle="1" w:styleId="Leftindent06">
    <w:name w:val="Left indent 0.6"/>
    <w:basedOn w:val="Normal"/>
    <w:rsid w:val="007C43F0"/>
    <w:pPr>
      <w:ind w:left="340"/>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4724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8.e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jpe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e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oleObject" Target="embeddings/oleObject10.bin"/><Relationship Id="rId36" Type="http://schemas.openxmlformats.org/officeDocument/2006/relationships/image" Target="media/image15.emf"/><Relationship Id="rId49" Type="http://schemas.openxmlformats.org/officeDocument/2006/relationships/image" Target="media/image21.wmf"/><Relationship Id="rId57" Type="http://schemas.microsoft.com/office/2007/relationships/hdphoto" Target="media/hdphoto1.wdp"/><Relationship Id="rId61"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e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5.jpeg"/><Relationship Id="rId64"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2.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CarrTi\Documents\CURRENTish\St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art2.dotx</Template>
  <TotalTime>177</TotalTime>
  <Pages>8</Pages>
  <Words>1420</Words>
  <Characters>6250</Characters>
  <Application>Microsoft Office Word</Application>
  <DocSecurity>0</DocSecurity>
  <Lines>312</Lines>
  <Paragraphs>156</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75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arruthers</dc:creator>
  <cp:lastModifiedBy>Tim Carruthers</cp:lastModifiedBy>
  <cp:revision>172</cp:revision>
  <cp:lastPrinted>2016-07-15T04:27:00Z</cp:lastPrinted>
  <dcterms:created xsi:type="dcterms:W3CDTF">2016-07-25T04:54:00Z</dcterms:created>
  <dcterms:modified xsi:type="dcterms:W3CDTF">2016-10-25T02:16:00Z</dcterms:modified>
</cp:coreProperties>
</file>